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F9C70F" w14:textId="7878099D" w:rsidR="00AD3582" w:rsidRPr="00BC7CED" w:rsidRDefault="00434EAA" w:rsidP="00BC7CE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r w:rsidRPr="00BC7CED">
        <w:rPr>
          <w:rFonts w:ascii="Times New Roman" w:hAnsi="Times New Roman" w:cs="Times New Roman"/>
          <w:b/>
          <w:bCs/>
          <w:sz w:val="28"/>
          <w:szCs w:val="28"/>
        </w:rPr>
        <w:t xml:space="preserve">Комплект оценочных материалов по дисциплине </w:t>
      </w:r>
    </w:p>
    <w:p w14:paraId="77626EBC" w14:textId="6A5A519C" w:rsidR="00434EAA" w:rsidRPr="00BC7CED" w:rsidRDefault="00434EAA" w:rsidP="00BC7CE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C7CED">
        <w:rPr>
          <w:rFonts w:ascii="Times New Roman" w:hAnsi="Times New Roman" w:cs="Times New Roman"/>
          <w:b/>
          <w:bCs/>
          <w:sz w:val="28"/>
          <w:szCs w:val="28"/>
        </w:rPr>
        <w:t>«Гидравлика и гидропневмопривод»</w:t>
      </w:r>
    </w:p>
    <w:p w14:paraId="4357852F" w14:textId="77777777" w:rsidR="0050614D" w:rsidRPr="00BC7CED" w:rsidRDefault="0050614D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188525621"/>
    </w:p>
    <w:p w14:paraId="0B4B3A66" w14:textId="3AE020CF" w:rsidR="00A407F5" w:rsidRPr="00BC7CED" w:rsidRDefault="00A407F5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C7CED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5B0DEDB2" w14:textId="77777777" w:rsidR="00AD3582" w:rsidRPr="00BC7CED" w:rsidRDefault="00AD3582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1"/>
    <w:p w14:paraId="695FD252" w14:textId="18C6BEF7" w:rsidR="00E62AF8" w:rsidRPr="00BC7CED" w:rsidRDefault="00E62AF8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>Выбрать один или несколько правильных ответов</w:t>
      </w:r>
      <w:r w:rsidR="00BC7CED" w:rsidRPr="00BC7CED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3CA84763" w14:textId="77777777" w:rsidR="00AD3582" w:rsidRPr="00BC7CED" w:rsidRDefault="00AD3582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14:paraId="651AFBE1" w14:textId="6D21FDAA" w:rsidR="00A407F5" w:rsidRPr="00BC7CED" w:rsidRDefault="00AD3582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1. </w:t>
      </w:r>
      <w:r w:rsidR="00E62AF8" w:rsidRPr="00BC7CED">
        <w:rPr>
          <w:rFonts w:ascii="Times New Roman" w:hAnsi="Times New Roman" w:cs="Times New Roman"/>
          <w:sz w:val="28"/>
          <w:szCs w:val="28"/>
        </w:rPr>
        <w:t>Среднее гидромеханическое давление определяется по формуле:</w:t>
      </w:r>
    </w:p>
    <w:p w14:paraId="36974B73" w14:textId="5489492A" w:rsidR="00E62AF8" w:rsidRPr="00BC7CED" w:rsidRDefault="00E62AF8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0962E8" w:rsidRPr="00BC7CED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17F227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.5pt" o:ole="">
            <v:imagedata r:id="rId7" o:title=""/>
          </v:shape>
          <o:OLEObject Type="Embed" ProgID="Equation.DSMT4" ShapeID="_x0000_i1025" DrawAspect="Content" ObjectID="_1814721005" r:id="rId8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A091B58" w14:textId="7C997713" w:rsidR="003530D0" w:rsidRPr="00BC7CED" w:rsidRDefault="003530D0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="000962E8" w:rsidRPr="00BC7CED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300BD1D6">
          <v:shape id="_x0000_i1026" type="#_x0000_t75" style="width:1in;height:22.5pt" o:ole="">
            <v:imagedata r:id="rId9" o:title=""/>
          </v:shape>
          <o:OLEObject Type="Embed" ProgID="Equation.DSMT4" ShapeID="_x0000_i1026" DrawAspect="Content" ObjectID="_1814721006" r:id="rId10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8213A48" w14:textId="3462218E" w:rsidR="003530D0" w:rsidRPr="00BC7CED" w:rsidRDefault="003530D0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) </w:t>
      </w:r>
      <w:r w:rsidR="000962E8" w:rsidRPr="00BC7CED">
        <w:rPr>
          <w:rFonts w:ascii="Times New Roman" w:hAnsi="Times New Roman" w:cs="Times New Roman"/>
          <w:position w:val="-12"/>
          <w:sz w:val="28"/>
          <w:szCs w:val="28"/>
        </w:rPr>
        <w:object w:dxaOrig="1500" w:dyaOrig="360" w14:anchorId="49717CDD">
          <v:shape id="_x0000_i1027" type="#_x0000_t75" style="width:1in;height:22.5pt" o:ole="">
            <v:imagedata r:id="rId11" o:title=""/>
          </v:shape>
          <o:OLEObject Type="Embed" ProgID="Equation.DSMT4" ShapeID="_x0000_i1027" DrawAspect="Content" ObjectID="_1814721007" r:id="rId12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0737B74" w14:textId="15DAD223" w:rsidR="003530D0" w:rsidRPr="00BC7CED" w:rsidRDefault="001C56B9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Г</w:t>
      </w:r>
      <w:r w:rsidR="003530D0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0962E8" w:rsidRPr="00BC7CED">
        <w:rPr>
          <w:rFonts w:ascii="Times New Roman" w:hAnsi="Times New Roman" w:cs="Times New Roman"/>
          <w:position w:val="-12"/>
          <w:sz w:val="28"/>
          <w:szCs w:val="28"/>
        </w:rPr>
        <w:object w:dxaOrig="1380" w:dyaOrig="360" w14:anchorId="08853026">
          <v:shape id="_x0000_i1028" type="#_x0000_t75" style="width:1in;height:22.5pt" o:ole="">
            <v:imagedata r:id="rId13" o:title=""/>
          </v:shape>
          <o:OLEObject Type="Embed" ProgID="Equation.DSMT4" ShapeID="_x0000_i1028" DrawAspect="Content" ObjectID="_1814721008" r:id="rId14"/>
        </w:object>
      </w:r>
      <w:r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280D497" w14:textId="0953B474" w:rsidR="00AD3582" w:rsidRPr="00BC7CED" w:rsidRDefault="00AD3582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Б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39343F3" w14:textId="0F95140C" w:rsidR="00AD3582" w:rsidRPr="00BC7CED" w:rsidRDefault="00AD3582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</w:t>
      </w:r>
      <w:r w:rsidR="00C941F8" w:rsidRPr="00BC7CED">
        <w:rPr>
          <w:rFonts w:ascii="Times New Roman" w:hAnsi="Times New Roman" w:cs="Times New Roman"/>
          <w:sz w:val="28"/>
          <w:szCs w:val="28"/>
        </w:rPr>
        <w:t>1</w:t>
      </w:r>
      <w:r w:rsidRPr="00BC7CED">
        <w:rPr>
          <w:rFonts w:ascii="Times New Roman" w:hAnsi="Times New Roman" w:cs="Times New Roman"/>
          <w:sz w:val="28"/>
          <w:szCs w:val="28"/>
        </w:rPr>
        <w:t>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122B77A" w14:textId="77777777" w:rsidR="00AD3582" w:rsidRPr="00BC7CED" w:rsidRDefault="00AD3582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5873C3D0" w14:textId="7DF0A031" w:rsidR="007D0BE1" w:rsidRPr="00BC7CED" w:rsidRDefault="007D0BE1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2. Давление в данной точке определяется по формуле:</w:t>
      </w:r>
    </w:p>
    <w:p w14:paraId="5A833047" w14:textId="3ACC2205" w:rsidR="007D0BE1" w:rsidRPr="00BC7CED" w:rsidRDefault="007D0BE1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0962E8" w:rsidRPr="00BC7CED">
        <w:rPr>
          <w:rFonts w:ascii="Times New Roman" w:hAnsi="Times New Roman" w:cs="Times New Roman"/>
          <w:position w:val="-28"/>
          <w:sz w:val="28"/>
          <w:szCs w:val="28"/>
        </w:rPr>
        <w:object w:dxaOrig="1420" w:dyaOrig="720" w14:anchorId="33E9B9EE">
          <v:shape id="_x0000_i1029" type="#_x0000_t75" style="width:1in;height:36.4pt" o:ole="">
            <v:imagedata r:id="rId15" o:title=""/>
          </v:shape>
          <o:OLEObject Type="Embed" ProgID="Equation.DSMT4" ShapeID="_x0000_i1029" DrawAspect="Content" ObjectID="_1814721009" r:id="rId16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75DFFF50" w14:textId="2F1F3D5F" w:rsidR="007D0BE1" w:rsidRPr="00BC7CED" w:rsidRDefault="007D0BE1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="000962E8" w:rsidRPr="00BC7CED">
        <w:rPr>
          <w:rFonts w:ascii="Times New Roman" w:hAnsi="Times New Roman" w:cs="Times New Roman"/>
          <w:position w:val="-26"/>
          <w:sz w:val="28"/>
          <w:szCs w:val="28"/>
        </w:rPr>
        <w:object w:dxaOrig="1440" w:dyaOrig="700" w14:anchorId="74C2A73A">
          <v:shape id="_x0000_i1030" type="#_x0000_t75" style="width:1in;height:36.4pt" o:ole="">
            <v:imagedata r:id="rId17" o:title=""/>
          </v:shape>
          <o:OLEObject Type="Embed" ProgID="Equation.DSMT4" ShapeID="_x0000_i1030" DrawAspect="Content" ObjectID="_1814721010" r:id="rId18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D529301" w14:textId="09BCE8C7" w:rsidR="007D0BE1" w:rsidRPr="00BC7CED" w:rsidRDefault="007D0BE1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) </w:t>
      </w:r>
      <w:r w:rsidR="000962E8" w:rsidRPr="00BC7CED">
        <w:rPr>
          <w:rFonts w:ascii="Times New Roman" w:hAnsi="Times New Roman" w:cs="Times New Roman"/>
          <w:position w:val="-28"/>
          <w:sz w:val="28"/>
          <w:szCs w:val="28"/>
        </w:rPr>
        <w:object w:dxaOrig="1480" w:dyaOrig="720" w14:anchorId="064DB1D0">
          <v:shape id="_x0000_i1031" type="#_x0000_t75" style="width:1in;height:36.4pt" o:ole="">
            <v:imagedata r:id="rId19" o:title=""/>
          </v:shape>
          <o:OLEObject Type="Embed" ProgID="Equation.DSMT4" ShapeID="_x0000_i1031" DrawAspect="Content" ObjectID="_1814721011" r:id="rId20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3DE596A" w14:textId="7ED6B00A" w:rsidR="007D0BE1" w:rsidRPr="00BC7CED" w:rsidRDefault="001C56B9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Г</w:t>
      </w:r>
      <w:r w:rsidR="007D0BE1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Pr="00BC7CED">
        <w:rPr>
          <w:rFonts w:ascii="Times New Roman" w:hAnsi="Times New Roman" w:cs="Times New Roman"/>
          <w:position w:val="-28"/>
          <w:sz w:val="28"/>
          <w:szCs w:val="28"/>
        </w:rPr>
        <w:object w:dxaOrig="1460" w:dyaOrig="720" w14:anchorId="6DAB2A50">
          <v:shape id="_x0000_i1032" type="#_x0000_t75" style="width:1in;height:36.4pt" o:ole="">
            <v:imagedata r:id="rId21" o:title=""/>
          </v:shape>
          <o:OLEObject Type="Embed" ProgID="Equation.DSMT4" ShapeID="_x0000_i1032" DrawAspect="Content" ObjectID="_1814721012" r:id="rId22"/>
        </w:object>
      </w:r>
      <w:r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6A37749" w14:textId="4602F71E" w:rsidR="00493F15" w:rsidRPr="00BC7CED" w:rsidRDefault="00493F15" w:rsidP="00BC7CED">
      <w:pPr>
        <w:pStyle w:val="a7"/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А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564059B" w14:textId="210E69B0" w:rsidR="00C941F8" w:rsidRPr="00BC7CED" w:rsidRDefault="00C941F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BD57408" w14:textId="77777777" w:rsidR="001C515C" w:rsidRPr="00BC7CED" w:rsidRDefault="001C515C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6E12709" w14:textId="2F3ADE54" w:rsidR="00493F15" w:rsidRPr="00BC7CED" w:rsidRDefault="001C515C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3. Уравнение Бернулли для элементарной струйки идеальной несжимаемой жидкости имеет вид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D79544D" w14:textId="007013A9" w:rsidR="001C515C" w:rsidRPr="00BC7CED" w:rsidRDefault="008D5E5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6664D8" w:rsidRPr="00BC7CED">
        <w:rPr>
          <w:rFonts w:ascii="Times New Roman" w:hAnsi="Times New Roman" w:cs="Times New Roman"/>
          <w:position w:val="-32"/>
          <w:sz w:val="28"/>
          <w:szCs w:val="28"/>
        </w:rPr>
        <w:object w:dxaOrig="3240" w:dyaOrig="820" w14:anchorId="16CB3962">
          <v:shape id="_x0000_i1033" type="#_x0000_t75" style="width:166.5pt;height:43.9pt" o:ole="">
            <v:imagedata r:id="rId23" o:title=""/>
          </v:shape>
          <o:OLEObject Type="Embed" ProgID="Equation.DSMT4" ShapeID="_x0000_i1033" DrawAspect="Content" ObjectID="_1814721013" r:id="rId24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CD2A6AC" w14:textId="66AEF762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3379" w:dyaOrig="760" w14:anchorId="310E0201">
          <v:shape id="_x0000_i1034" type="#_x0000_t75" style="width:166.5pt;height:35.65pt" o:ole="">
            <v:imagedata r:id="rId25" o:title=""/>
          </v:shape>
          <o:OLEObject Type="Embed" ProgID="Equation.DSMT4" ShapeID="_x0000_i1034" DrawAspect="Content" ObjectID="_1814721014" r:id="rId26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7D46672C" w14:textId="61556542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)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3220" w:dyaOrig="820" w14:anchorId="2B3F5C49">
          <v:shape id="_x0000_i1035" type="#_x0000_t75" style="width:157.9pt;height:43.9pt" o:ole="">
            <v:imagedata r:id="rId27" o:title=""/>
          </v:shape>
          <o:OLEObject Type="Embed" ProgID="Equation.DSMT4" ShapeID="_x0000_i1035" DrawAspect="Content" ObjectID="_1814721015" r:id="rId28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682F194" w14:textId="241A878B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lastRenderedPageBreak/>
        <w:t xml:space="preserve">Г)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3379" w:dyaOrig="820" w14:anchorId="0E5F259B">
          <v:shape id="_x0000_i1036" type="#_x0000_t75" style="width:166.5pt;height:43.9pt" o:ole="">
            <v:imagedata r:id="rId29" o:title=""/>
          </v:shape>
          <o:OLEObject Type="Embed" ProgID="Equation.DSMT4" ShapeID="_x0000_i1036" DrawAspect="Content" ObjectID="_1814721016" r:id="rId30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6449A71" w14:textId="13FE35B0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Г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67E6415" w14:textId="76CEAB7A" w:rsidR="00C941F8" w:rsidRPr="00BC7CED" w:rsidRDefault="00C941F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FFE9FC8" w14:textId="77777777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34300E0" w14:textId="13E71099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4. Уравнение Бернулли для </w:t>
      </w:r>
      <w:r w:rsidR="00F64091" w:rsidRPr="00BC7CED">
        <w:rPr>
          <w:rFonts w:ascii="Times New Roman" w:hAnsi="Times New Roman" w:cs="Times New Roman"/>
          <w:sz w:val="28"/>
          <w:szCs w:val="28"/>
        </w:rPr>
        <w:t>потока реальной (вязкой)</w:t>
      </w:r>
      <w:r w:rsidRPr="00BC7CED">
        <w:rPr>
          <w:rFonts w:ascii="Times New Roman" w:hAnsi="Times New Roman" w:cs="Times New Roman"/>
          <w:sz w:val="28"/>
          <w:szCs w:val="28"/>
        </w:rPr>
        <w:t xml:space="preserve"> несжимаемой жидкости имеет вид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C857D32" w14:textId="28CEAEEC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F64091" w:rsidRPr="00BC7CED">
        <w:rPr>
          <w:rFonts w:ascii="Times New Roman" w:hAnsi="Times New Roman" w:cs="Times New Roman"/>
          <w:position w:val="-32"/>
          <w:sz w:val="28"/>
          <w:szCs w:val="28"/>
        </w:rPr>
        <w:object w:dxaOrig="4819" w:dyaOrig="859" w14:anchorId="4AEE9882">
          <v:shape id="_x0000_i1037" type="#_x0000_t75" style="width:238.5pt;height:43.9pt" o:ole="">
            <v:imagedata r:id="rId31" o:title=""/>
          </v:shape>
          <o:OLEObject Type="Embed" ProgID="Equation.DSMT4" ShapeID="_x0000_i1037" DrawAspect="Content" ObjectID="_1814721017" r:id="rId32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820CFB0" w14:textId="1C195BE5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="00F64091" w:rsidRPr="00BC7CED">
        <w:rPr>
          <w:rFonts w:ascii="Times New Roman" w:hAnsi="Times New Roman" w:cs="Times New Roman"/>
          <w:position w:val="-32"/>
          <w:sz w:val="28"/>
          <w:szCs w:val="28"/>
        </w:rPr>
        <w:object w:dxaOrig="4819" w:dyaOrig="859" w14:anchorId="08F8FA00">
          <v:shape id="_x0000_i1038" type="#_x0000_t75" style="width:238.5pt;height:43.9pt" o:ole="">
            <v:imagedata r:id="rId33" o:title=""/>
          </v:shape>
          <o:OLEObject Type="Embed" ProgID="Equation.DSMT4" ShapeID="_x0000_i1038" DrawAspect="Content" ObjectID="_1814721018" r:id="rId34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7DCC7BC2" w14:textId="22747E19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) </w:t>
      </w:r>
      <w:r w:rsidR="00F64091" w:rsidRPr="00BC7CED">
        <w:rPr>
          <w:rFonts w:ascii="Times New Roman" w:hAnsi="Times New Roman" w:cs="Times New Roman"/>
          <w:position w:val="-32"/>
          <w:sz w:val="28"/>
          <w:szCs w:val="28"/>
        </w:rPr>
        <w:object w:dxaOrig="4060" w:dyaOrig="859" w14:anchorId="5E5E7D2B">
          <v:shape id="_x0000_i1039" type="#_x0000_t75" style="width:202.15pt;height:43.9pt" o:ole="">
            <v:imagedata r:id="rId35" o:title=""/>
          </v:shape>
          <o:OLEObject Type="Embed" ProgID="Equation.DSMT4" ShapeID="_x0000_i1039" DrawAspect="Content" ObjectID="_1814721019" r:id="rId36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8B4C61A" w14:textId="6A16479E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Г) </w:t>
      </w:r>
      <w:r w:rsidR="00F64091" w:rsidRPr="00BC7CED">
        <w:rPr>
          <w:rFonts w:ascii="Times New Roman" w:hAnsi="Times New Roman" w:cs="Times New Roman"/>
          <w:position w:val="-32"/>
          <w:sz w:val="28"/>
          <w:szCs w:val="28"/>
        </w:rPr>
        <w:object w:dxaOrig="4180" w:dyaOrig="859" w14:anchorId="7265EE10">
          <v:shape id="_x0000_i1040" type="#_x0000_t75" style="width:208.5pt;height:43.9pt" o:ole="">
            <v:imagedata r:id="rId37" o:title=""/>
          </v:shape>
          <o:OLEObject Type="Embed" ProgID="Equation.DSMT4" ShapeID="_x0000_i1040" DrawAspect="Content" ObjectID="_1814721020" r:id="rId38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A209A67" w14:textId="452B5D58" w:rsidR="006664D8" w:rsidRPr="00BC7CED" w:rsidRDefault="006664D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64091" w:rsidRPr="00BC7CED">
        <w:rPr>
          <w:rFonts w:ascii="Times New Roman" w:hAnsi="Times New Roman" w:cs="Times New Roman"/>
          <w:sz w:val="28"/>
          <w:szCs w:val="28"/>
        </w:rPr>
        <w:t>А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0DFD0FF" w14:textId="367411FE" w:rsidR="00C941F8" w:rsidRPr="00BC7CED" w:rsidRDefault="00C941F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0B974CDD" w14:textId="77777777" w:rsidR="00493F15" w:rsidRPr="00BC7CED" w:rsidRDefault="00493F15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4F8DA30" w14:textId="3AE5F3C0" w:rsidR="00663008" w:rsidRPr="00BC7CED" w:rsidRDefault="00663008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Hlk188525704"/>
      <w:r w:rsidRPr="00BC7CED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</w:p>
    <w:p w14:paraId="73766710" w14:textId="77777777" w:rsidR="003340F5" w:rsidRPr="00BC7CED" w:rsidRDefault="003340F5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AE980F5" w14:textId="77777777" w:rsidR="00B40F83" w:rsidRPr="00BC7CED" w:rsidRDefault="00B40F83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>Установите правильное соответствие.</w:t>
      </w:r>
    </w:p>
    <w:p w14:paraId="3B04F485" w14:textId="77777777" w:rsidR="00B40F83" w:rsidRPr="00BC7CED" w:rsidRDefault="00B40F83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bookmarkEnd w:id="2"/>
    <w:p w14:paraId="52605E82" w14:textId="6D10AA87" w:rsidR="002D40C1" w:rsidRPr="00BC7CED" w:rsidRDefault="0081383F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1. </w:t>
      </w:r>
      <w:r w:rsidR="003340F5" w:rsidRPr="00BC7CED">
        <w:rPr>
          <w:rFonts w:ascii="Times New Roman" w:hAnsi="Times New Roman" w:cs="Times New Roman"/>
          <w:sz w:val="28"/>
          <w:szCs w:val="28"/>
        </w:rPr>
        <w:t>Установите соответствие между математическим выражением и текстовым описанием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BC7CED" w:rsidRPr="00BC7CED" w14:paraId="547B6D25" w14:textId="77777777" w:rsidTr="0050614D">
        <w:tc>
          <w:tcPr>
            <w:tcW w:w="4955" w:type="dxa"/>
          </w:tcPr>
          <w:p w14:paraId="1503D3EA" w14:textId="683C0F63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Плотность жидкости определяется по формуле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4EE579B8" w14:textId="73C65DA0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BC7CE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00" w:dyaOrig="720" w14:anchorId="4B782282">
                <v:shape id="_x0000_i1041" type="#_x0000_t75" style="width:64.5pt;height:36.4pt" o:ole="">
                  <v:imagedata r:id="rId39" o:title=""/>
                </v:shape>
                <o:OLEObject Type="Embed" ProgID="Equation.DSMT4" ShapeID="_x0000_i1041" DrawAspect="Content" ObjectID="_1814721021" r:id="rId40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C7CED" w:rsidRPr="00BC7CED" w14:paraId="10BFCB0B" w14:textId="77777777" w:rsidTr="0050614D">
        <w:tc>
          <w:tcPr>
            <w:tcW w:w="4955" w:type="dxa"/>
          </w:tcPr>
          <w:p w14:paraId="1E171476" w14:textId="673B9D8F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Коэффициент объёмного сжатия определяется по формуле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7678BB8B" w14:textId="1C02AC2D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C7CED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20" w:dyaOrig="760" w14:anchorId="262C315F">
                <v:shape id="_x0000_i1042" type="#_x0000_t75" style="width:49.5pt;height:35.65pt" o:ole="">
                  <v:imagedata r:id="rId41" o:title=""/>
                </v:shape>
                <o:OLEObject Type="Embed" ProgID="Equation.DSMT4" ShapeID="_x0000_i1042" DrawAspect="Content" ObjectID="_1814721022" r:id="rId42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C7CED" w:rsidRPr="00BC7CED" w14:paraId="5CD603DB" w14:textId="77777777" w:rsidTr="0050614D">
        <w:tc>
          <w:tcPr>
            <w:tcW w:w="4955" w:type="dxa"/>
          </w:tcPr>
          <w:p w14:paraId="28DD2F1A" w14:textId="1DF82568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Коэффициент объёмного расширения определяется по формуле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4864C493" w14:textId="2D94074D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  <w:r w:rsidRPr="00BC7C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BC7CED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780" w:dyaOrig="720" w14:anchorId="75020918">
                <v:shape id="_x0000_i1043" type="#_x0000_t75" style="width:35.65pt;height:36.4pt" o:ole="">
                  <v:imagedata r:id="rId43" o:title=""/>
                </v:shape>
                <o:OLEObject Type="Embed" ProgID="Equation.DSMT4" ShapeID="_x0000_i1043" DrawAspect="Content" ObjectID="_1814721023" r:id="rId44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2D40C1" w:rsidRPr="00BC7CED" w14:paraId="53E566C5" w14:textId="77777777" w:rsidTr="0050614D">
        <w:tc>
          <w:tcPr>
            <w:tcW w:w="4955" w:type="dxa"/>
          </w:tcPr>
          <w:p w14:paraId="195EDB34" w14:textId="06190102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Касательные напряжения в жидкости равны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670C09EB" w14:textId="22E8DD5B" w:rsidR="002D40C1" w:rsidRPr="00BC7CED" w:rsidRDefault="002D40C1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Pr="00BC7CE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00" w:dyaOrig="760" w14:anchorId="3CBFE42D">
                <v:shape id="_x0000_i1044" type="#_x0000_t75" style="width:1in;height:35.65pt" o:ole="">
                  <v:imagedata r:id="rId45" o:title=""/>
                </v:shape>
                <o:OLEObject Type="Embed" ProgID="Equation.DSMT4" ShapeID="_x0000_i1044" DrawAspect="Content" ObjectID="_1814721024" r:id="rId46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3922F7D3" w14:textId="77777777" w:rsidR="00CD7F2B" w:rsidRPr="00BC7CED" w:rsidRDefault="00CD7F2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FBB5510" w14:textId="2FD6F890" w:rsidR="00B82E92" w:rsidRPr="00BC7CED" w:rsidRDefault="00B82E92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</w:t>
      </w:r>
      <w:r w:rsidR="001B5E82" w:rsidRPr="00BC7CED">
        <w:rPr>
          <w:rFonts w:ascii="Times New Roman" w:hAnsi="Times New Roman" w:cs="Times New Roman"/>
          <w:sz w:val="28"/>
          <w:szCs w:val="28"/>
        </w:rPr>
        <w:t>: 1В, 2Г, 3А, 4Б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A2412C4" w14:textId="5B1C7DBC" w:rsidR="00C941F8" w:rsidRPr="00BC7CED" w:rsidRDefault="00C941F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978D5F5" w14:textId="77777777" w:rsidR="002D40C1" w:rsidRPr="00BC7CED" w:rsidRDefault="002D40C1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557EC3A" w14:textId="53C1E546" w:rsidR="003340F5" w:rsidRPr="00BC7CED" w:rsidRDefault="0081383F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2. </w:t>
      </w:r>
      <w:r w:rsidR="003340F5" w:rsidRPr="00BC7CED">
        <w:rPr>
          <w:rFonts w:ascii="Times New Roman" w:hAnsi="Times New Roman" w:cs="Times New Roman"/>
          <w:sz w:val="28"/>
          <w:szCs w:val="28"/>
        </w:rPr>
        <w:t>Установите соответствие между математическим выражением и текстовым описанием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BC7CED" w:rsidRPr="00BC7CED" w14:paraId="3C84C369" w14:textId="77777777" w:rsidTr="0050614D">
        <w:tc>
          <w:tcPr>
            <w:tcW w:w="4955" w:type="dxa"/>
            <w:vAlign w:val="center"/>
          </w:tcPr>
          <w:p w14:paraId="4C4FE58C" w14:textId="6212BB79" w:rsidR="0093483D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 w:rsidRPr="00BC7CED">
              <w:rPr>
                <w:rFonts w:ascii="Times New Roman" w:hAnsi="Times New Roman" w:cs="Times New Roman"/>
                <w:sz w:val="28"/>
                <w:szCs w:val="28"/>
              </w:rPr>
              <w:t>Основное уравнение гидростатики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3025FDC2" w14:textId="5A80B15E" w:rsidR="0093483D" w:rsidRPr="00BC7CED" w:rsidRDefault="008967F0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w:r w:rsidR="0005585F" w:rsidRPr="00BC7CE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920" w:dyaOrig="760" w14:anchorId="41CF3F9D">
                <v:shape id="_x0000_i1045" type="#_x0000_t75" style="width:43.9pt;height:35.65pt" o:ole="">
                  <v:imagedata r:id="rId47" o:title=""/>
                </v:shape>
                <o:OLEObject Type="Embed" ProgID="Equation.DSMT4" ShapeID="_x0000_i1045" DrawAspect="Content" ObjectID="_1814721025" r:id="rId48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C7CED" w:rsidRPr="00BC7CED" w14:paraId="54F0CDB8" w14:textId="77777777" w:rsidTr="0050614D">
        <w:tc>
          <w:tcPr>
            <w:tcW w:w="4955" w:type="dxa"/>
            <w:vAlign w:val="center"/>
          </w:tcPr>
          <w:p w14:paraId="4C495502" w14:textId="65696637" w:rsidR="0093483D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 w:rsidRPr="00BC7CED">
              <w:rPr>
                <w:rFonts w:ascii="Times New Roman" w:hAnsi="Times New Roman" w:cs="Times New Roman"/>
                <w:sz w:val="28"/>
                <w:szCs w:val="28"/>
              </w:rPr>
              <w:t>Гидростатический напор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344EFA9B" w14:textId="16213DAA" w:rsidR="0093483D" w:rsidRPr="00BC7CED" w:rsidRDefault="008967F0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w:r w:rsidRPr="00BC7CE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80" w:dyaOrig="760" w14:anchorId="09F2504B">
                <v:shape id="_x0000_i1046" type="#_x0000_t75" style="width:22.5pt;height:35.65pt" o:ole="">
                  <v:imagedata r:id="rId49" o:title=""/>
                </v:shape>
                <o:OLEObject Type="Embed" ProgID="Equation.DSMT4" ShapeID="_x0000_i1046" DrawAspect="Content" ObjectID="_1814721026" r:id="rId50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C7CED" w:rsidRPr="00BC7CED" w14:paraId="78D3483D" w14:textId="77777777" w:rsidTr="0050614D">
        <w:tc>
          <w:tcPr>
            <w:tcW w:w="4955" w:type="dxa"/>
            <w:vAlign w:val="center"/>
          </w:tcPr>
          <w:p w14:paraId="3510FBA3" w14:textId="225B941A" w:rsidR="0093483D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 w:rsidRPr="00BC7CED">
              <w:rPr>
                <w:rFonts w:ascii="Times New Roman" w:hAnsi="Times New Roman" w:cs="Times New Roman"/>
                <w:sz w:val="28"/>
                <w:szCs w:val="28"/>
              </w:rPr>
              <w:t>Пьезометрический напор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6792765A" w14:textId="1447666C" w:rsidR="0093483D" w:rsidRPr="00BC7CED" w:rsidRDefault="008967F0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w:r w:rsidR="0005585F" w:rsidRPr="00BC7CE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</w:tc>
      </w:tr>
      <w:tr w:rsidR="0093483D" w:rsidRPr="00BC7CED" w14:paraId="4FAC8F79" w14:textId="77777777" w:rsidTr="0050614D">
        <w:tc>
          <w:tcPr>
            <w:tcW w:w="4955" w:type="dxa"/>
            <w:vAlign w:val="center"/>
          </w:tcPr>
          <w:p w14:paraId="5C873B6D" w14:textId="5654FD40" w:rsidR="0093483D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669DD" w:rsidRPr="00BC7CED">
              <w:rPr>
                <w:rFonts w:ascii="Times New Roman" w:hAnsi="Times New Roman" w:cs="Times New Roman"/>
                <w:sz w:val="28"/>
                <w:szCs w:val="28"/>
              </w:rPr>
              <w:t>Геометрический напор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4AFFBAC2" w14:textId="22C87692" w:rsidR="0093483D" w:rsidRPr="00BC7CED" w:rsidRDefault="008967F0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Г) </w:t>
            </w:r>
            <w:r w:rsidR="001669DD" w:rsidRPr="00BC7CE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80" w14:anchorId="6777AC19">
                <v:shape id="_x0000_i1047" type="#_x0000_t75" style="width:79.5pt;height:22.5pt" o:ole="">
                  <v:imagedata r:id="rId51" o:title=""/>
                </v:shape>
                <o:OLEObject Type="Embed" ProgID="Equation.DSMT4" ShapeID="_x0000_i1047" DrawAspect="Content" ObjectID="_1814721027" r:id="rId52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53D5812" w14:textId="7AAEE65D" w:rsidR="00CD7F2B" w:rsidRPr="00BC7CED" w:rsidRDefault="00CD7F2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6FBC116F" w14:textId="0A92DD75" w:rsidR="0050228B" w:rsidRPr="00BC7CED" w:rsidRDefault="0050228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</w:t>
      </w:r>
      <w:r w:rsidR="001B5E82" w:rsidRPr="00BC7CED">
        <w:rPr>
          <w:rFonts w:ascii="Times New Roman" w:hAnsi="Times New Roman" w:cs="Times New Roman"/>
          <w:sz w:val="28"/>
          <w:szCs w:val="28"/>
        </w:rPr>
        <w:t>: 1Г, 2А, 3Б, 4В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6FA6133" w14:textId="01C5FA50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066C7F1" w14:textId="1C5E08D8" w:rsidR="0093483D" w:rsidRPr="00BC7CED" w:rsidRDefault="0093483D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A7373EA" w14:textId="18C901E2" w:rsidR="0081383F" w:rsidRPr="00BC7CED" w:rsidRDefault="0081383F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3. Установите соответствие между математическим выражением и текстовым описанием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BC7CED" w:rsidRPr="00BC7CED" w14:paraId="594CD831" w14:textId="77777777" w:rsidTr="0050614D">
        <w:tc>
          <w:tcPr>
            <w:tcW w:w="4955" w:type="dxa"/>
            <w:vAlign w:val="center"/>
          </w:tcPr>
          <w:p w14:paraId="6083182E" w14:textId="62217F45" w:rsidR="00C82E9F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60524" w:rsidRPr="00BC7CED">
              <w:rPr>
                <w:rFonts w:ascii="Times New Roman" w:hAnsi="Times New Roman" w:cs="Times New Roman"/>
                <w:sz w:val="28"/>
                <w:szCs w:val="28"/>
              </w:rPr>
              <w:t>Сила, действующая на плоскую стенку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204384DD" w14:textId="7F799162" w:rsidR="00C82E9F" w:rsidRPr="00BC7CED" w:rsidRDefault="00462259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C7CE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60" w:dyaOrig="400" w14:anchorId="38AD4BFB">
                <v:shape id="_x0000_i1048" type="#_x0000_t75" style="width:35.65pt;height:22.5pt" o:ole="">
                  <v:imagedata r:id="rId53" o:title=""/>
                </v:shape>
                <o:OLEObject Type="Embed" ProgID="Equation.DSMT4" ShapeID="_x0000_i1048" DrawAspect="Content" ObjectID="_1814721028" r:id="rId54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C7CED" w:rsidRPr="00BC7CED" w14:paraId="5E3B825D" w14:textId="77777777" w:rsidTr="0050614D">
        <w:tc>
          <w:tcPr>
            <w:tcW w:w="4955" w:type="dxa"/>
            <w:vAlign w:val="center"/>
          </w:tcPr>
          <w:p w14:paraId="740EBBB2" w14:textId="76A3BD81" w:rsidR="00C82E9F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60524" w:rsidRPr="00BC7CED">
              <w:rPr>
                <w:rFonts w:ascii="Times New Roman" w:hAnsi="Times New Roman" w:cs="Times New Roman"/>
                <w:sz w:val="28"/>
                <w:szCs w:val="28"/>
              </w:rPr>
              <w:t>Глубина расположения точки приложения силы давления на плоскую стенку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74438B14" w14:textId="75CB4E57" w:rsidR="00C82E9F" w:rsidRPr="00BC7CED" w:rsidRDefault="00462259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w:r w:rsidRPr="00BC7CE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 w14:anchorId="44432BB3">
                <v:shape id="_x0000_i1049" type="#_x0000_t75" style="width:64.5pt;height:22.5pt" o:ole="">
                  <v:imagedata r:id="rId55" o:title=""/>
                </v:shape>
                <o:OLEObject Type="Embed" ProgID="Equation.DSMT4" ShapeID="_x0000_i1049" DrawAspect="Content" ObjectID="_1814721029" r:id="rId56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C7CED" w:rsidRPr="00BC7CED" w14:paraId="1ED32861" w14:textId="77777777" w:rsidTr="0050614D">
        <w:tc>
          <w:tcPr>
            <w:tcW w:w="4955" w:type="dxa"/>
            <w:vAlign w:val="center"/>
          </w:tcPr>
          <w:p w14:paraId="2C050C9E" w14:textId="1B63BFEC" w:rsidR="00B22E77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2CDD" w:rsidRPr="00BC7CED">
              <w:rPr>
                <w:rFonts w:ascii="Times New Roman" w:hAnsi="Times New Roman" w:cs="Times New Roman"/>
                <w:sz w:val="28"/>
                <w:szCs w:val="28"/>
              </w:rPr>
              <w:t>Вертикальная составляющая с</w:t>
            </w:r>
            <w:r w:rsidR="00B22E77" w:rsidRPr="00BC7CED">
              <w:rPr>
                <w:rFonts w:ascii="Times New Roman" w:hAnsi="Times New Roman" w:cs="Times New Roman"/>
                <w:sz w:val="28"/>
                <w:szCs w:val="28"/>
              </w:rPr>
              <w:t>ил</w:t>
            </w:r>
            <w:r w:rsidR="000B2CDD" w:rsidRPr="00BC7CED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 w:rsidR="00B22E77" w:rsidRPr="00BC7CED">
              <w:rPr>
                <w:rFonts w:ascii="Times New Roman" w:hAnsi="Times New Roman" w:cs="Times New Roman"/>
                <w:sz w:val="28"/>
                <w:szCs w:val="28"/>
              </w:rPr>
              <w:t>, действующ</w:t>
            </w:r>
            <w:r w:rsidR="000B2CDD" w:rsidRPr="00BC7CED">
              <w:rPr>
                <w:rFonts w:ascii="Times New Roman" w:hAnsi="Times New Roman" w:cs="Times New Roman"/>
                <w:sz w:val="28"/>
                <w:szCs w:val="28"/>
              </w:rPr>
              <w:t>ей</w:t>
            </w:r>
            <w:r w:rsidR="00B22E77"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на криволинейную поверхность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58C1D347" w14:textId="1389559F" w:rsidR="00B22E77" w:rsidRPr="00BC7CED" w:rsidRDefault="00462259" w:rsidP="00BC7CE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w:r w:rsidRPr="00BC7CE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80" w:dyaOrig="380" w14:anchorId="3E5F1CA6">
                <v:shape id="_x0000_i1050" type="#_x0000_t75" style="width:36.4pt;height:22.5pt" o:ole="">
                  <v:imagedata r:id="rId57" o:title=""/>
                </v:shape>
                <o:OLEObject Type="Embed" ProgID="Equation.DSMT4" ShapeID="_x0000_i1050" DrawAspect="Content" ObjectID="_1814721030" r:id="rId58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22E77" w:rsidRPr="00BC7CED" w14:paraId="53592CE7" w14:textId="77777777" w:rsidTr="0050614D">
        <w:tc>
          <w:tcPr>
            <w:tcW w:w="4955" w:type="dxa"/>
            <w:vAlign w:val="center"/>
          </w:tcPr>
          <w:p w14:paraId="25C0E60F" w14:textId="2EF9FC62" w:rsidR="00B22E77" w:rsidRPr="00BC7CED" w:rsidRDefault="00BB65BA" w:rsidP="00BC7C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F6C6A" w:rsidRPr="00BC7CE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2CDD" w:rsidRPr="00BC7CED">
              <w:rPr>
                <w:rFonts w:ascii="Times New Roman" w:hAnsi="Times New Roman" w:cs="Times New Roman"/>
                <w:sz w:val="28"/>
                <w:szCs w:val="28"/>
              </w:rPr>
              <w:t>Горизонтальная составляющая силы, действующей на криволинейную поверхность</w:t>
            </w:r>
            <w:r w:rsidR="005E15A4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956" w:type="dxa"/>
            <w:vAlign w:val="center"/>
          </w:tcPr>
          <w:p w14:paraId="74469899" w14:textId="16A66B8A" w:rsidR="00B22E77" w:rsidRPr="00BC7CED" w:rsidRDefault="00462259" w:rsidP="00BC7CE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C7CED">
              <w:rPr>
                <w:rFonts w:ascii="Times New Roman" w:hAnsi="Times New Roman" w:cs="Times New Roman"/>
                <w:sz w:val="28"/>
                <w:szCs w:val="28"/>
              </w:rPr>
              <w:t xml:space="preserve">Г)  </w:t>
            </w:r>
            <w:r w:rsidRPr="00BC7CED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000" w:dyaOrig="780" w14:anchorId="09B443A0">
                <v:shape id="_x0000_i1051" type="#_x0000_t75" style="width:100.15pt;height:35.65pt" o:ole="">
                  <v:imagedata r:id="rId59" o:title=""/>
                </v:shape>
                <o:OLEObject Type="Embed" ProgID="Equation.DSMT4" ShapeID="_x0000_i1051" DrawAspect="Content" ObjectID="_1814721031" r:id="rId60"/>
              </w:object>
            </w:r>
            <w:r w:rsidR="00BC7CED" w:rsidRPr="00BC7CE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6D5512CA" w14:textId="77777777" w:rsidR="00CD7F2B" w:rsidRPr="00BC7CED" w:rsidRDefault="00CD7F2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47E7190" w14:textId="3AE3C50A" w:rsidR="0081383F" w:rsidRPr="00BC7CED" w:rsidRDefault="0081383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</w:t>
      </w:r>
      <w:r w:rsidR="001B5E82" w:rsidRPr="00BC7CED">
        <w:rPr>
          <w:rFonts w:ascii="Times New Roman" w:hAnsi="Times New Roman" w:cs="Times New Roman"/>
          <w:sz w:val="28"/>
          <w:szCs w:val="28"/>
        </w:rPr>
        <w:t>: 1В, 2Г, 3А, 4Б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E6FD657" w14:textId="064051A6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64FCDC4" w14:textId="77777777" w:rsidR="0081383F" w:rsidRPr="00BC7CED" w:rsidRDefault="0081383F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039D27E" w14:textId="77777777" w:rsidR="00C82E9F" w:rsidRPr="00BC7CED" w:rsidRDefault="00C82E9F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8885526" w14:textId="6582BD2A" w:rsidR="00BE3903" w:rsidRPr="00BC7CED" w:rsidRDefault="004F7242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C7CED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14:paraId="75A5337C" w14:textId="77777777" w:rsidR="00CD7F2B" w:rsidRPr="00BC7CED" w:rsidRDefault="00CD7F2B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14:paraId="7AC2CEE6" w14:textId="09783825" w:rsidR="004F7242" w:rsidRPr="00BC7CED" w:rsidRDefault="004F7242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>Установите правильную последовательность</w:t>
      </w:r>
      <w:r w:rsidR="00BC7CED" w:rsidRPr="00BC7CED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0686F1AD" w14:textId="15335E9B" w:rsidR="004F7242" w:rsidRPr="00BC7CED" w:rsidRDefault="004F7242" w:rsidP="00BC7CED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 xml:space="preserve">Запишите правильную последовательность </w:t>
      </w:r>
      <w:r w:rsidR="0081383F" w:rsidRPr="00BC7CED">
        <w:rPr>
          <w:rFonts w:ascii="Times New Roman" w:hAnsi="Times New Roman" w:cs="Times New Roman"/>
          <w:i/>
          <w:iCs/>
          <w:sz w:val="28"/>
          <w:szCs w:val="28"/>
        </w:rPr>
        <w:t>букв</w:t>
      </w:r>
      <w:r w:rsidRPr="00BC7CED">
        <w:rPr>
          <w:rFonts w:ascii="Times New Roman" w:hAnsi="Times New Roman" w:cs="Times New Roman"/>
          <w:i/>
          <w:iCs/>
          <w:sz w:val="28"/>
          <w:szCs w:val="28"/>
        </w:rPr>
        <w:t xml:space="preserve"> слева направо</w:t>
      </w:r>
    </w:p>
    <w:p w14:paraId="3708AC41" w14:textId="77777777" w:rsidR="00266D29" w:rsidRPr="00BC7CED" w:rsidRDefault="00266D29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F09497C" w14:textId="00DEB0A9" w:rsidR="00266D29" w:rsidRPr="00BC7CED" w:rsidRDefault="0081383F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1. Запишите правильную последовательность действий при</w:t>
      </w:r>
      <w:r w:rsidR="00266D29" w:rsidRPr="00BC7CED">
        <w:rPr>
          <w:rFonts w:ascii="Times New Roman" w:hAnsi="Times New Roman" w:cs="Times New Roman"/>
          <w:sz w:val="28"/>
          <w:szCs w:val="28"/>
        </w:rPr>
        <w:t xml:space="preserve"> расчёте простого трубопровода</w:t>
      </w:r>
      <w:r w:rsidR="00204B49" w:rsidRPr="00BC7CED">
        <w:rPr>
          <w:rFonts w:ascii="Times New Roman" w:hAnsi="Times New Roman" w:cs="Times New Roman"/>
          <w:sz w:val="28"/>
          <w:szCs w:val="28"/>
        </w:rPr>
        <w:t xml:space="preserve"> для определения потребного напора, </w:t>
      </w:r>
      <w:r w:rsidR="00204B49" w:rsidRPr="00BC7CED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204B49" w:rsidRPr="00BC7CED">
        <w:rPr>
          <w:rFonts w:ascii="Times New Roman" w:hAnsi="Times New Roman" w:cs="Times New Roman"/>
          <w:sz w:val="28"/>
          <w:szCs w:val="28"/>
        </w:rPr>
        <w:t>,</w:t>
      </w:r>
      <w:r w:rsidR="00266D29" w:rsidRPr="00BC7CED">
        <w:rPr>
          <w:rFonts w:ascii="Times New Roman" w:hAnsi="Times New Roman" w:cs="Times New Roman"/>
          <w:sz w:val="28"/>
          <w:szCs w:val="28"/>
        </w:rPr>
        <w:t xml:space="preserve"> при известных значениях расхода жидкости, </w:t>
      </w:r>
      <w:r w:rsidR="00266D29"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266D29" w:rsidRPr="00BC7CED">
        <w:rPr>
          <w:rFonts w:ascii="Times New Roman" w:hAnsi="Times New Roman" w:cs="Times New Roman"/>
          <w:sz w:val="28"/>
          <w:szCs w:val="28"/>
        </w:rPr>
        <w:t>, свойств жидкости (плотности,</w:t>
      </w:r>
      <w:r w:rsidR="005D2723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266D29" w:rsidRPr="00BC7CED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5D2723" w:rsidRPr="00BC7CED">
        <w:rPr>
          <w:rFonts w:ascii="Times New Roman" w:hAnsi="Times New Roman" w:cs="Times New Roman"/>
          <w:sz w:val="28"/>
          <w:szCs w:val="28"/>
        </w:rPr>
        <w:t xml:space="preserve">, кинематической вязкости, </w:t>
      </w:r>
      <w:r w:rsidR="005D2723" w:rsidRPr="00BC7CED">
        <w:rPr>
          <w:rFonts w:ascii="Times New Roman" w:hAnsi="Times New Roman" w:cs="Times New Roman"/>
          <w:i/>
          <w:iCs/>
          <w:sz w:val="28"/>
          <w:szCs w:val="28"/>
        </w:rPr>
        <w:t>υ</w:t>
      </w:r>
      <w:r w:rsidR="00266D29" w:rsidRPr="00BC7CED">
        <w:rPr>
          <w:rFonts w:ascii="Times New Roman" w:hAnsi="Times New Roman" w:cs="Times New Roman"/>
          <w:sz w:val="28"/>
          <w:szCs w:val="28"/>
        </w:rPr>
        <w:t>)</w:t>
      </w:r>
      <w:r w:rsidR="005D2723" w:rsidRPr="00BC7CED">
        <w:rPr>
          <w:rFonts w:ascii="Times New Roman" w:hAnsi="Times New Roman" w:cs="Times New Roman"/>
          <w:sz w:val="28"/>
          <w:szCs w:val="28"/>
        </w:rPr>
        <w:t xml:space="preserve">, размеров трубопровода (длины, </w:t>
      </w:r>
      <w:r w:rsidR="005D2723" w:rsidRPr="00BC7CED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5D2723" w:rsidRPr="00BC7CED">
        <w:rPr>
          <w:rFonts w:ascii="Times New Roman" w:hAnsi="Times New Roman" w:cs="Times New Roman"/>
          <w:sz w:val="28"/>
          <w:szCs w:val="28"/>
        </w:rPr>
        <w:t xml:space="preserve"> и диаметра, </w:t>
      </w:r>
      <w:r w:rsidR="005D2723" w:rsidRPr="00BC7CED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="00FC6D4B" w:rsidRPr="00BC7CED">
        <w:rPr>
          <w:rFonts w:ascii="Times New Roman" w:hAnsi="Times New Roman" w:cs="Times New Roman"/>
          <w:sz w:val="28"/>
          <w:szCs w:val="28"/>
        </w:rPr>
        <w:t xml:space="preserve"> и шероховатости его стенок</w:t>
      </w:r>
      <w:r w:rsidR="00737BE0" w:rsidRPr="00BC7CED">
        <w:rPr>
          <w:rFonts w:ascii="Times New Roman" w:hAnsi="Times New Roman" w:cs="Times New Roman"/>
          <w:sz w:val="28"/>
          <w:szCs w:val="28"/>
        </w:rPr>
        <w:t>,</w:t>
      </w:r>
      <w:r w:rsidR="00FC6D4B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737BE0" w:rsidRPr="00BC7CED">
        <w:rPr>
          <w:rFonts w:ascii="Times New Roman" w:hAnsi="Times New Roman" w:cs="Times New Roman"/>
          <w:sz w:val="28"/>
          <w:szCs w:val="28"/>
        </w:rPr>
        <w:t>Δ</w:t>
      </w:r>
      <w:r w:rsidR="005D2723" w:rsidRPr="00BC7CED">
        <w:rPr>
          <w:rFonts w:ascii="Times New Roman" w:hAnsi="Times New Roman" w:cs="Times New Roman"/>
          <w:sz w:val="28"/>
          <w:szCs w:val="28"/>
        </w:rPr>
        <w:t>)</w:t>
      </w:r>
      <w:r w:rsidR="00204B49" w:rsidRPr="00BC7CE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CFF085E" w14:textId="2041B5B7" w:rsidR="005D2723" w:rsidRPr="00BC7CED" w:rsidRDefault="005D2723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="00F82155" w:rsidRPr="00BC7CED">
        <w:rPr>
          <w:rFonts w:ascii="Times New Roman" w:hAnsi="Times New Roman" w:cs="Times New Roman"/>
          <w:sz w:val="28"/>
          <w:szCs w:val="28"/>
        </w:rPr>
        <w:t>рименить уравнение Бернулли для определения величины потребного напора, Н;</w:t>
      </w:r>
    </w:p>
    <w:p w14:paraId="1E3D8DA4" w14:textId="5200C15C" w:rsidR="005D2723" w:rsidRPr="00BC7CED" w:rsidRDefault="005D2723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="00BC7CED" w:rsidRPr="00BC7CED">
        <w:rPr>
          <w:rFonts w:ascii="Times New Roman" w:hAnsi="Times New Roman" w:cs="Times New Roman"/>
          <w:sz w:val="28"/>
          <w:szCs w:val="28"/>
        </w:rPr>
        <w:t>О</w:t>
      </w:r>
      <w:r w:rsidRPr="00BC7CED">
        <w:rPr>
          <w:rFonts w:ascii="Times New Roman" w:hAnsi="Times New Roman" w:cs="Times New Roman"/>
          <w:sz w:val="28"/>
          <w:szCs w:val="28"/>
        </w:rPr>
        <w:t>пределить величину скорости жидкости в трубопроводе</w:t>
      </w:r>
      <w:r w:rsidR="00F82155" w:rsidRPr="00BC7CED">
        <w:rPr>
          <w:rFonts w:ascii="Times New Roman" w:hAnsi="Times New Roman" w:cs="Times New Roman"/>
          <w:sz w:val="28"/>
          <w:szCs w:val="28"/>
        </w:rPr>
        <w:t xml:space="preserve">, </w:t>
      </w:r>
      <w:r w:rsidR="00F82155" w:rsidRPr="00BC7CED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AD016D" w:rsidRPr="00BC7CED">
        <w:rPr>
          <w:rFonts w:ascii="Times New Roman" w:hAnsi="Times New Roman" w:cs="Times New Roman"/>
          <w:sz w:val="28"/>
          <w:szCs w:val="28"/>
        </w:rPr>
        <w:t>;</w:t>
      </w:r>
    </w:p>
    <w:p w14:paraId="600F340F" w14:textId="59F34606" w:rsidR="005D2723" w:rsidRPr="00BC7CED" w:rsidRDefault="005D2723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В)</w:t>
      </w:r>
      <w:r w:rsidR="00AD016D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BC7CED" w:rsidRPr="00BC7CED">
        <w:rPr>
          <w:rFonts w:ascii="Times New Roman" w:hAnsi="Times New Roman" w:cs="Times New Roman"/>
          <w:sz w:val="28"/>
          <w:szCs w:val="28"/>
        </w:rPr>
        <w:t>О</w:t>
      </w:r>
      <w:r w:rsidR="00AD016D" w:rsidRPr="00BC7CED">
        <w:rPr>
          <w:rFonts w:ascii="Times New Roman" w:hAnsi="Times New Roman" w:cs="Times New Roman"/>
          <w:sz w:val="28"/>
          <w:szCs w:val="28"/>
        </w:rPr>
        <w:t>пределить значения коэффициента сопротивления трения</w:t>
      </w:r>
      <w:r w:rsidR="00F82155" w:rsidRPr="00BC7CED">
        <w:rPr>
          <w:rFonts w:ascii="Times New Roman" w:hAnsi="Times New Roman" w:cs="Times New Roman"/>
          <w:sz w:val="28"/>
          <w:szCs w:val="28"/>
        </w:rPr>
        <w:t>, λ</w:t>
      </w:r>
      <w:r w:rsidR="00AD016D" w:rsidRPr="00BC7CED">
        <w:rPr>
          <w:rFonts w:ascii="Times New Roman" w:hAnsi="Times New Roman" w:cs="Times New Roman"/>
          <w:sz w:val="28"/>
          <w:szCs w:val="28"/>
        </w:rPr>
        <w:t xml:space="preserve"> и коэффициентов местных сопротивлений</w:t>
      </w:r>
      <w:r w:rsidR="00F82155" w:rsidRPr="00BC7CED">
        <w:rPr>
          <w:rFonts w:ascii="Times New Roman" w:hAnsi="Times New Roman" w:cs="Times New Roman"/>
          <w:sz w:val="28"/>
          <w:szCs w:val="28"/>
        </w:rPr>
        <w:t>, ζ</w:t>
      </w:r>
      <w:r w:rsidR="00AD016D" w:rsidRPr="00BC7CED">
        <w:rPr>
          <w:rFonts w:ascii="Times New Roman" w:hAnsi="Times New Roman" w:cs="Times New Roman"/>
          <w:sz w:val="28"/>
          <w:szCs w:val="28"/>
        </w:rPr>
        <w:t>;</w:t>
      </w:r>
    </w:p>
    <w:p w14:paraId="715A84C1" w14:textId="7269AE61" w:rsidR="005D2723" w:rsidRPr="00BC7CED" w:rsidRDefault="005D2723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Г)</w:t>
      </w:r>
      <w:r w:rsidR="00AD016D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BC7CED" w:rsidRPr="00BC7CED">
        <w:rPr>
          <w:rFonts w:ascii="Times New Roman" w:hAnsi="Times New Roman" w:cs="Times New Roman"/>
          <w:sz w:val="28"/>
          <w:szCs w:val="28"/>
        </w:rPr>
        <w:t>О</w:t>
      </w:r>
      <w:r w:rsidR="00AD016D" w:rsidRPr="00BC7CED">
        <w:rPr>
          <w:rFonts w:ascii="Times New Roman" w:hAnsi="Times New Roman" w:cs="Times New Roman"/>
          <w:sz w:val="28"/>
          <w:szCs w:val="28"/>
        </w:rPr>
        <w:t>пределить число Рейнольдса</w:t>
      </w:r>
      <w:r w:rsidR="00F82155" w:rsidRPr="00BC7CED">
        <w:rPr>
          <w:rFonts w:ascii="Times New Roman" w:hAnsi="Times New Roman" w:cs="Times New Roman"/>
          <w:sz w:val="28"/>
          <w:szCs w:val="28"/>
        </w:rPr>
        <w:t xml:space="preserve">, </w:t>
      </w:r>
      <w:r w:rsidR="00F82155" w:rsidRPr="00BC7CED">
        <w:rPr>
          <w:rFonts w:ascii="Times New Roman" w:hAnsi="Times New Roman" w:cs="Times New Roman"/>
          <w:position w:val="-6"/>
          <w:sz w:val="28"/>
          <w:szCs w:val="28"/>
        </w:rPr>
        <w:object w:dxaOrig="380" w:dyaOrig="300" w14:anchorId="3A80BD96">
          <v:shape id="_x0000_i1052" type="#_x0000_t75" style="width:22.5pt;height:13.9pt" o:ole="">
            <v:imagedata r:id="rId61" o:title=""/>
          </v:shape>
          <o:OLEObject Type="Embed" ProgID="Equation.DSMT4" ShapeID="_x0000_i1052" DrawAspect="Content" ObjectID="_1814721032" r:id="rId62"/>
        </w:object>
      </w:r>
      <w:r w:rsidR="00AD016D" w:rsidRPr="00BC7CED">
        <w:rPr>
          <w:rFonts w:ascii="Times New Roman" w:hAnsi="Times New Roman" w:cs="Times New Roman"/>
          <w:sz w:val="28"/>
          <w:szCs w:val="28"/>
        </w:rPr>
        <w:t>;</w:t>
      </w:r>
    </w:p>
    <w:p w14:paraId="6E0811B9" w14:textId="35B09190" w:rsidR="00AD016D" w:rsidRPr="00BC7CED" w:rsidRDefault="00AD016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Е) </w:t>
      </w:r>
      <w:r w:rsidR="00BC7CED" w:rsidRPr="00BC7CED">
        <w:rPr>
          <w:rFonts w:ascii="Times New Roman" w:hAnsi="Times New Roman" w:cs="Times New Roman"/>
          <w:sz w:val="28"/>
          <w:szCs w:val="28"/>
        </w:rPr>
        <w:t>В</w:t>
      </w:r>
      <w:r w:rsidRPr="00BC7CED">
        <w:rPr>
          <w:rFonts w:ascii="Times New Roman" w:hAnsi="Times New Roman" w:cs="Times New Roman"/>
          <w:sz w:val="28"/>
          <w:szCs w:val="28"/>
        </w:rPr>
        <w:t>ыбрать</w:t>
      </w:r>
      <w:r w:rsidR="00F82155" w:rsidRPr="00BC7CED">
        <w:rPr>
          <w:rFonts w:ascii="Times New Roman" w:hAnsi="Times New Roman" w:cs="Times New Roman"/>
          <w:sz w:val="28"/>
          <w:szCs w:val="28"/>
        </w:rPr>
        <w:t xml:space="preserve"> сечения в потоке.</w:t>
      </w:r>
    </w:p>
    <w:p w14:paraId="020D8FDA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22DB0D" w14:textId="5B03C396" w:rsidR="00CD7F2B" w:rsidRPr="00BC7CED" w:rsidRDefault="00CD7F2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Е, Б, Г, В, А.</w:t>
      </w:r>
    </w:p>
    <w:p w14:paraId="72881D6E" w14:textId="1DFB0C28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05913174" w14:textId="0AC432CA" w:rsidR="00CD7F2B" w:rsidRPr="00BC7CED" w:rsidRDefault="00CD7F2B" w:rsidP="00BC7C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3DD1706" w14:textId="77777777" w:rsidR="000046CA" w:rsidRPr="00BC7CED" w:rsidRDefault="000046CA" w:rsidP="00BC7C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7390FFE" w14:textId="61F15E77" w:rsidR="00650197" w:rsidRPr="00BC7CED" w:rsidRDefault="00204B49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2. Запишите правильную последовательность действий при расчёте простого трубопровода для определения величины расхода, </w:t>
      </w:r>
      <w:r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650197" w:rsidRPr="00BC7CED">
        <w:rPr>
          <w:rFonts w:ascii="Times New Roman" w:hAnsi="Times New Roman" w:cs="Times New Roman"/>
          <w:sz w:val="28"/>
          <w:szCs w:val="28"/>
        </w:rPr>
        <w:t xml:space="preserve">, при известных значениях располагаемого напора, </w:t>
      </w:r>
      <w:r w:rsidR="00650197" w:rsidRPr="00BC7CED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650197" w:rsidRPr="00BC7CED">
        <w:rPr>
          <w:rFonts w:ascii="Times New Roman" w:hAnsi="Times New Roman" w:cs="Times New Roman"/>
          <w:sz w:val="28"/>
          <w:szCs w:val="28"/>
        </w:rPr>
        <w:t xml:space="preserve"> жидкости, свойств жидкости (плотности, </w:t>
      </w:r>
      <w:r w:rsidR="00650197" w:rsidRPr="00BC7CED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650197" w:rsidRPr="00BC7CED">
        <w:rPr>
          <w:rFonts w:ascii="Times New Roman" w:hAnsi="Times New Roman" w:cs="Times New Roman"/>
          <w:sz w:val="28"/>
          <w:szCs w:val="28"/>
        </w:rPr>
        <w:t xml:space="preserve">, кинематической вязкости, </w:t>
      </w:r>
      <w:r w:rsidR="00650197" w:rsidRPr="00BC7CED">
        <w:rPr>
          <w:rFonts w:ascii="Times New Roman" w:hAnsi="Times New Roman" w:cs="Times New Roman"/>
          <w:i/>
          <w:iCs/>
          <w:sz w:val="28"/>
          <w:szCs w:val="28"/>
        </w:rPr>
        <w:t>υ</w:t>
      </w:r>
      <w:r w:rsidR="00650197" w:rsidRPr="00BC7CED">
        <w:rPr>
          <w:rFonts w:ascii="Times New Roman" w:hAnsi="Times New Roman" w:cs="Times New Roman"/>
          <w:sz w:val="28"/>
          <w:szCs w:val="28"/>
        </w:rPr>
        <w:t xml:space="preserve">), размеров трубопровода (длины, </w:t>
      </w:r>
      <w:r w:rsidR="00650197" w:rsidRPr="00BC7CED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650197" w:rsidRPr="00BC7CED">
        <w:rPr>
          <w:rFonts w:ascii="Times New Roman" w:hAnsi="Times New Roman" w:cs="Times New Roman"/>
          <w:sz w:val="28"/>
          <w:szCs w:val="28"/>
        </w:rPr>
        <w:t xml:space="preserve"> и диаметра, </w:t>
      </w:r>
      <w:r w:rsidR="00650197" w:rsidRPr="00BC7CED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="00737BE0" w:rsidRPr="00BC7CED">
        <w:rPr>
          <w:rFonts w:ascii="Times New Roman" w:hAnsi="Times New Roman" w:cs="Times New Roman"/>
          <w:sz w:val="28"/>
          <w:szCs w:val="28"/>
        </w:rPr>
        <w:t xml:space="preserve"> и шероховатости его стенок, Δ</w:t>
      </w:r>
      <w:r w:rsidRPr="00BC7CED">
        <w:rPr>
          <w:rFonts w:ascii="Times New Roman" w:hAnsi="Times New Roman" w:cs="Times New Roman"/>
          <w:sz w:val="28"/>
          <w:szCs w:val="28"/>
        </w:rPr>
        <w:t>).</w:t>
      </w:r>
      <w:r w:rsidR="00650197" w:rsidRPr="00BC7CE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532B57F" w14:textId="194B4BC4" w:rsidR="002E3B42" w:rsidRPr="00BC7CED" w:rsidRDefault="002E3B42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Pr="00BC7CED">
        <w:rPr>
          <w:rFonts w:ascii="Times New Roman" w:hAnsi="Times New Roman" w:cs="Times New Roman"/>
          <w:sz w:val="28"/>
          <w:szCs w:val="28"/>
        </w:rPr>
        <w:t xml:space="preserve">рименить уравнение Бернулли для определения величины </w:t>
      </w:r>
      <w:r w:rsidR="001B1375" w:rsidRPr="00BC7CED">
        <w:rPr>
          <w:rFonts w:ascii="Times New Roman" w:hAnsi="Times New Roman" w:cs="Times New Roman"/>
          <w:sz w:val="28"/>
          <w:szCs w:val="28"/>
        </w:rPr>
        <w:t>расхода жидкости</w:t>
      </w:r>
      <w:r w:rsidR="00737BE0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737BE0"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127985F" w14:textId="242A3D40" w:rsidR="001B1375" w:rsidRPr="00BC7CED" w:rsidRDefault="001B1375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="00737BE0" w:rsidRPr="00BC7CED">
        <w:rPr>
          <w:rFonts w:ascii="Times New Roman" w:hAnsi="Times New Roman" w:cs="Times New Roman"/>
          <w:sz w:val="28"/>
          <w:szCs w:val="28"/>
        </w:rPr>
        <w:t xml:space="preserve">ри турбулентном режиме движения принять квадратичную область сопротивления и </w:t>
      </w:r>
      <w:r w:rsidRPr="00BC7CED">
        <w:rPr>
          <w:rFonts w:ascii="Times New Roman" w:hAnsi="Times New Roman" w:cs="Times New Roman"/>
          <w:sz w:val="28"/>
          <w:szCs w:val="28"/>
        </w:rPr>
        <w:t>определить значения коэффициента сопротивления трения, λ и коэффициентов местных сопротивлений, ζ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5D7A554" w14:textId="59FD2665" w:rsidR="00FC6D4B" w:rsidRPr="00BC7CED" w:rsidRDefault="00737BE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В</w:t>
      </w:r>
      <w:r w:rsidR="00FC6D4B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О</w:t>
      </w:r>
      <w:r w:rsidR="00FC6D4B" w:rsidRPr="00BC7CED">
        <w:rPr>
          <w:rFonts w:ascii="Times New Roman" w:hAnsi="Times New Roman" w:cs="Times New Roman"/>
          <w:sz w:val="28"/>
          <w:szCs w:val="28"/>
        </w:rPr>
        <w:t>пределить режим движения жидкости путём сравнения напора, Н с его критическим значением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6912D09" w14:textId="3AA64AF9" w:rsidR="00737BE0" w:rsidRPr="00BC7CED" w:rsidRDefault="00737BE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Г</w:t>
      </w:r>
      <w:r w:rsidR="00FC6D4B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О</w:t>
      </w:r>
      <w:r w:rsidRPr="00BC7CED">
        <w:rPr>
          <w:rFonts w:ascii="Times New Roman" w:hAnsi="Times New Roman" w:cs="Times New Roman"/>
          <w:sz w:val="28"/>
          <w:szCs w:val="28"/>
        </w:rPr>
        <w:t xml:space="preserve">пределить величину числа Рейнольдса, </w:t>
      </w:r>
      <w:r w:rsidRPr="00BC7CED">
        <w:rPr>
          <w:rFonts w:ascii="Times New Roman" w:hAnsi="Times New Roman" w:cs="Times New Roman"/>
          <w:position w:val="-6"/>
          <w:sz w:val="28"/>
          <w:szCs w:val="28"/>
        </w:rPr>
        <w:object w:dxaOrig="380" w:dyaOrig="300" w14:anchorId="2CC31B0E">
          <v:shape id="_x0000_i2563" type="#_x0000_t75" style="width:22.5pt;height:13.9pt" o:ole="">
            <v:imagedata r:id="rId61" o:title=""/>
          </v:shape>
          <o:OLEObject Type="Embed" ProgID="Equation.DSMT4" ShapeID="_x0000_i2563" DrawAspect="Content" ObjectID="_1814721033" r:id="rId63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3F16B92" w14:textId="38DAC06D" w:rsidR="00FC6D4B" w:rsidRPr="00BC7CED" w:rsidRDefault="00737BE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Д) </w:t>
      </w:r>
      <w:r w:rsidR="00BC7CED" w:rsidRPr="00BC7CED">
        <w:rPr>
          <w:rFonts w:ascii="Times New Roman" w:hAnsi="Times New Roman" w:cs="Times New Roman"/>
          <w:sz w:val="28"/>
          <w:szCs w:val="28"/>
        </w:rPr>
        <w:t>О</w:t>
      </w:r>
      <w:r w:rsidRPr="00BC7CED">
        <w:rPr>
          <w:rFonts w:ascii="Times New Roman" w:hAnsi="Times New Roman" w:cs="Times New Roman"/>
          <w:sz w:val="28"/>
          <w:szCs w:val="28"/>
        </w:rPr>
        <w:t>пределить значения коэффициента сопротивления трения, λ и коэффициентов местных сопротивлений, ζ по вычисленному значению числа Рейнольдса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BB9F0CB" w14:textId="2D8B895A" w:rsidR="00F525C3" w:rsidRPr="00BC7CED" w:rsidRDefault="00737BE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Е) </w:t>
      </w:r>
      <w:r w:rsidR="00BC7CED" w:rsidRPr="00BC7CED">
        <w:rPr>
          <w:rFonts w:ascii="Times New Roman" w:hAnsi="Times New Roman" w:cs="Times New Roman"/>
          <w:sz w:val="28"/>
          <w:szCs w:val="28"/>
        </w:rPr>
        <w:t>У</w:t>
      </w:r>
      <w:r w:rsidR="00EE0E27" w:rsidRPr="00BC7CED">
        <w:rPr>
          <w:rFonts w:ascii="Times New Roman" w:hAnsi="Times New Roman" w:cs="Times New Roman"/>
          <w:sz w:val="28"/>
          <w:szCs w:val="28"/>
        </w:rPr>
        <w:t xml:space="preserve">точнить величину расхода </w:t>
      </w:r>
      <w:r w:rsidR="00EE0E27"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2B13FE" w:rsidRPr="00BC7CED">
        <w:rPr>
          <w:rFonts w:ascii="Times New Roman" w:hAnsi="Times New Roman" w:cs="Times New Roman"/>
          <w:sz w:val="28"/>
          <w:szCs w:val="28"/>
        </w:rPr>
        <w:t>, применив уравнение Бернулли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57C3F2E" w14:textId="776028FD" w:rsidR="00737BE0" w:rsidRPr="00BC7CED" w:rsidRDefault="002B13FE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Ж</w:t>
      </w:r>
      <w:r w:rsidR="00F525C3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В</w:t>
      </w:r>
      <w:r w:rsidR="00F525C3" w:rsidRPr="00BC7CED">
        <w:rPr>
          <w:rFonts w:ascii="Times New Roman" w:hAnsi="Times New Roman" w:cs="Times New Roman"/>
          <w:sz w:val="28"/>
          <w:szCs w:val="28"/>
        </w:rPr>
        <w:t>ыбрать сечения в потоке.</w:t>
      </w:r>
    </w:p>
    <w:p w14:paraId="65D93186" w14:textId="77777777" w:rsidR="000046CA" w:rsidRPr="00BC7CED" w:rsidRDefault="000046CA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5BB3E97" w14:textId="221F8E23" w:rsidR="00CD7F2B" w:rsidRPr="00BC7CED" w:rsidRDefault="00CD7F2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Ж, В, Б, А, Г, Д, Е.</w:t>
      </w:r>
    </w:p>
    <w:p w14:paraId="6ADDF547" w14:textId="1A84A542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72B6467E" w14:textId="77777777" w:rsidR="00CD7F2B" w:rsidRPr="00BC7CED" w:rsidRDefault="00CD7F2B" w:rsidP="00BC7CED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3D3CEA1" w14:textId="58E4554E" w:rsidR="009C66D7" w:rsidRPr="00BC7CED" w:rsidRDefault="00204B49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3. Запишите правильную последовательность действий при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 расчёте простого трубопровода</w:t>
      </w:r>
      <w:r w:rsidRPr="00BC7CED">
        <w:rPr>
          <w:rFonts w:ascii="Times New Roman" w:hAnsi="Times New Roman" w:cs="Times New Roman"/>
          <w:sz w:val="28"/>
          <w:szCs w:val="28"/>
        </w:rPr>
        <w:t xml:space="preserve"> для определения величины диаметра, </w:t>
      </w:r>
      <w:r w:rsidRPr="00BC7CED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BC7CED">
        <w:rPr>
          <w:rFonts w:ascii="Times New Roman" w:hAnsi="Times New Roman" w:cs="Times New Roman"/>
          <w:sz w:val="28"/>
          <w:szCs w:val="28"/>
        </w:rPr>
        <w:t xml:space="preserve"> трубопровода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, при известных значениях располагаемого напора, </w:t>
      </w:r>
      <w:r w:rsidR="009C66D7" w:rsidRPr="00BC7CED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="009C66D7" w:rsidRPr="00BC7CED">
        <w:rPr>
          <w:rFonts w:ascii="Times New Roman" w:hAnsi="Times New Roman" w:cs="Times New Roman"/>
          <w:sz w:val="28"/>
          <w:szCs w:val="28"/>
        </w:rPr>
        <w:t>, расхода</w:t>
      </w:r>
      <w:r w:rsidR="002D4C48" w:rsidRPr="00BC7CED">
        <w:rPr>
          <w:rFonts w:ascii="Times New Roman" w:hAnsi="Times New Roman" w:cs="Times New Roman"/>
          <w:sz w:val="28"/>
          <w:szCs w:val="28"/>
        </w:rPr>
        <w:t xml:space="preserve"> жидкости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, </w:t>
      </w:r>
      <w:r w:rsidR="009C66D7"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, свойств жидкости (плотности, </w:t>
      </w:r>
      <w:r w:rsidR="009C66D7" w:rsidRPr="00BC7CED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, кинематической вязкости, </w:t>
      </w:r>
      <w:r w:rsidR="009C66D7" w:rsidRPr="00BC7CED">
        <w:rPr>
          <w:rFonts w:ascii="Times New Roman" w:hAnsi="Times New Roman" w:cs="Times New Roman"/>
          <w:i/>
          <w:iCs/>
          <w:sz w:val="28"/>
          <w:szCs w:val="28"/>
        </w:rPr>
        <w:t>υ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), длины трубопровода, </w:t>
      </w:r>
      <w:r w:rsidR="009C66D7" w:rsidRPr="00BC7CED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9C66D7" w:rsidRPr="00BC7CED">
        <w:rPr>
          <w:rFonts w:ascii="Times New Roman" w:hAnsi="Times New Roman" w:cs="Times New Roman"/>
          <w:sz w:val="28"/>
          <w:szCs w:val="28"/>
        </w:rPr>
        <w:t xml:space="preserve"> и</w:t>
      </w:r>
      <w:r w:rsidR="002D4C48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9C66D7" w:rsidRPr="00BC7CED">
        <w:rPr>
          <w:rFonts w:ascii="Times New Roman" w:hAnsi="Times New Roman" w:cs="Times New Roman"/>
          <w:sz w:val="28"/>
          <w:szCs w:val="28"/>
        </w:rPr>
        <w:t>шероховатости его стенок, Δ</w:t>
      </w:r>
      <w:r w:rsidRPr="00BC7CED">
        <w:rPr>
          <w:rFonts w:ascii="Times New Roman" w:hAnsi="Times New Roman" w:cs="Times New Roman"/>
          <w:sz w:val="28"/>
          <w:szCs w:val="28"/>
        </w:rPr>
        <w:t>.</w:t>
      </w:r>
    </w:p>
    <w:p w14:paraId="016AABBD" w14:textId="001CAEFA" w:rsidR="00222028" w:rsidRPr="00BC7CED" w:rsidRDefault="00222028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="00B81490" w:rsidRPr="00BC7CED">
        <w:rPr>
          <w:rFonts w:ascii="Times New Roman" w:hAnsi="Times New Roman" w:cs="Times New Roman"/>
          <w:sz w:val="28"/>
          <w:szCs w:val="28"/>
        </w:rPr>
        <w:t xml:space="preserve">о уравнению Бернулли определяется величина потребного напора </w:t>
      </w:r>
      <w:r w:rsidR="00B81490" w:rsidRPr="00BC7CED">
        <w:rPr>
          <w:rFonts w:ascii="Times New Roman" w:hAnsi="Times New Roman" w:cs="Times New Roman"/>
          <w:i/>
          <w:iCs/>
          <w:sz w:val="28"/>
          <w:szCs w:val="28"/>
        </w:rPr>
        <w:t xml:space="preserve">Н </w:t>
      </w:r>
      <w:r w:rsidR="00B81490" w:rsidRPr="00BC7CED">
        <w:rPr>
          <w:rFonts w:ascii="Times New Roman" w:hAnsi="Times New Roman" w:cs="Times New Roman"/>
          <w:sz w:val="28"/>
          <w:szCs w:val="28"/>
        </w:rPr>
        <w:t>для каждого принятого значения диаметра трубопровода</w:t>
      </w:r>
      <w:r w:rsidR="00B81490" w:rsidRPr="00BC7CED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B81490" w:rsidRPr="00BC7CED">
        <w:rPr>
          <w:rFonts w:ascii="Times New Roman" w:hAnsi="Times New Roman" w:cs="Times New Roman"/>
          <w:sz w:val="28"/>
          <w:szCs w:val="28"/>
        </w:rPr>
        <w:t xml:space="preserve">и </w:t>
      </w:r>
      <w:r w:rsidRPr="00BC7CED">
        <w:rPr>
          <w:rFonts w:ascii="Times New Roman" w:hAnsi="Times New Roman" w:cs="Times New Roman"/>
          <w:sz w:val="28"/>
          <w:szCs w:val="28"/>
        </w:rPr>
        <w:t xml:space="preserve">производится построение графика зависимости </w:t>
      </w:r>
      <w:r w:rsidRPr="00BC7CED">
        <w:rPr>
          <w:rFonts w:ascii="Times New Roman" w:hAnsi="Times New Roman" w:cs="Times New Roman"/>
          <w:position w:val="-14"/>
          <w:sz w:val="28"/>
          <w:szCs w:val="28"/>
        </w:rPr>
        <w:object w:dxaOrig="1200" w:dyaOrig="420" w14:anchorId="4A1C45A9">
          <v:shape id="_x0000_i1054" type="#_x0000_t75" style="width:58.15pt;height:22.5pt" o:ole="">
            <v:imagedata r:id="rId64" o:title=""/>
          </v:shape>
          <o:OLEObject Type="Embed" ProgID="Equation.DSMT4" ShapeID="_x0000_i1054" DrawAspect="Content" ObjectID="_1814721034" r:id="rId65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 при заданном значении расхода </w:t>
      </w:r>
      <w:r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</w:p>
    <w:p w14:paraId="0003674B" w14:textId="016BAD9A" w:rsidR="002D4C48" w:rsidRPr="00BC7CED" w:rsidRDefault="00222028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r w:rsidR="00BC7CED" w:rsidRPr="00BC7CED">
        <w:rPr>
          <w:rFonts w:ascii="Times New Roman" w:hAnsi="Times New Roman" w:cs="Times New Roman"/>
          <w:sz w:val="28"/>
          <w:szCs w:val="28"/>
        </w:rPr>
        <w:t>З</w:t>
      </w:r>
      <w:r w:rsidR="002D4C48" w:rsidRPr="00BC7CED">
        <w:rPr>
          <w:rFonts w:ascii="Times New Roman" w:hAnsi="Times New Roman" w:cs="Times New Roman"/>
          <w:sz w:val="28"/>
          <w:szCs w:val="28"/>
        </w:rPr>
        <w:t>адаётся значение диаметра трубопровода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DB5D1F1" w14:textId="1012369F" w:rsidR="00222028" w:rsidRPr="00BC7CED" w:rsidRDefault="00B8149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В</w:t>
      </w:r>
      <w:r w:rsidR="00222028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="00222028" w:rsidRPr="00BC7CED">
        <w:rPr>
          <w:rFonts w:ascii="Times New Roman" w:hAnsi="Times New Roman" w:cs="Times New Roman"/>
          <w:sz w:val="28"/>
          <w:szCs w:val="28"/>
        </w:rPr>
        <w:t>о графику определяется величина диаметра трубопровода при заданном значении напора Н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7D3EF1B" w14:textId="3DC32481" w:rsidR="00AF239C" w:rsidRPr="00BC7CED" w:rsidRDefault="00B8149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Г</w:t>
      </w:r>
      <w:r w:rsidR="00222028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Д</w:t>
      </w:r>
      <w:r w:rsidR="00AF239C" w:rsidRPr="00BC7CED">
        <w:rPr>
          <w:rFonts w:ascii="Times New Roman" w:hAnsi="Times New Roman" w:cs="Times New Roman"/>
          <w:sz w:val="28"/>
          <w:szCs w:val="28"/>
        </w:rPr>
        <w:t>ля каждого значения диаметра трубопровода определяются величины коэффициентов сопротивления λ и ζ, с учётом режима движения жидкости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E3497B7" w14:textId="3CCC05CC" w:rsidR="00AF239C" w:rsidRPr="00BC7CED" w:rsidRDefault="00B8149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Д</w:t>
      </w:r>
      <w:r w:rsidR="00222028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="00AF239C" w:rsidRPr="00BC7CED">
        <w:rPr>
          <w:rFonts w:ascii="Times New Roman" w:hAnsi="Times New Roman" w:cs="Times New Roman"/>
          <w:sz w:val="28"/>
          <w:szCs w:val="28"/>
        </w:rPr>
        <w:t>роизводится определение числа Рейнольдса для каждого принятого значения диаметра трубопровода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882CFCB" w14:textId="5AB3422C" w:rsidR="00222028" w:rsidRPr="00BC7CED" w:rsidRDefault="00B8149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Е</w:t>
      </w:r>
      <w:r w:rsidR="00222028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="00222028" w:rsidRPr="00BC7CED">
        <w:rPr>
          <w:rFonts w:ascii="Times New Roman" w:hAnsi="Times New Roman" w:cs="Times New Roman"/>
          <w:sz w:val="28"/>
          <w:szCs w:val="28"/>
        </w:rPr>
        <w:t>олученное значение диаметра трубопровода округляется до ближайшего большего стандартного значения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EF8E813" w14:textId="222D5BCC" w:rsidR="00B81490" w:rsidRPr="00BC7CED" w:rsidRDefault="00B81490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Ж) </w:t>
      </w:r>
      <w:r w:rsidR="00BC7CED" w:rsidRPr="00BC7CED">
        <w:rPr>
          <w:rFonts w:ascii="Times New Roman" w:hAnsi="Times New Roman" w:cs="Times New Roman"/>
          <w:sz w:val="28"/>
          <w:szCs w:val="28"/>
        </w:rPr>
        <w:t>П</w:t>
      </w:r>
      <w:r w:rsidRPr="00BC7CED">
        <w:rPr>
          <w:rFonts w:ascii="Times New Roman" w:hAnsi="Times New Roman" w:cs="Times New Roman"/>
          <w:sz w:val="28"/>
          <w:szCs w:val="28"/>
        </w:rPr>
        <w:t>роизводится выбор сечений в потоке.</w:t>
      </w:r>
    </w:p>
    <w:p w14:paraId="2F89DEF3" w14:textId="51377004" w:rsidR="00BE3903" w:rsidRPr="00BC7CED" w:rsidRDefault="00BE3903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3491AB0" w14:textId="6FE1EFD6" w:rsidR="00CD7F2B" w:rsidRPr="00BC7CED" w:rsidRDefault="00CD7F2B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Ж, Б, Д, Г, А, В, Е.</w:t>
      </w:r>
    </w:p>
    <w:p w14:paraId="6017896C" w14:textId="1FA00390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2CF5600" w14:textId="69BA9768" w:rsidR="00663008" w:rsidRPr="00BC7CED" w:rsidRDefault="00663008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C048242" w14:textId="180C6BCA" w:rsidR="00A407F5" w:rsidRPr="00BC7CED" w:rsidRDefault="004F7242" w:rsidP="00BC7CE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C7CED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2194CD99" w14:textId="77777777" w:rsidR="00CD7F2B" w:rsidRPr="00BC7CED" w:rsidRDefault="00CD7F2B" w:rsidP="00BC7CE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AE95AC4" w14:textId="41277208" w:rsidR="004F7242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>Напиши</w:t>
      </w:r>
      <w:r w:rsidR="004F7242" w:rsidRPr="00BC7CED">
        <w:rPr>
          <w:rFonts w:ascii="Times New Roman" w:hAnsi="Times New Roman" w:cs="Times New Roman"/>
          <w:i/>
          <w:iCs/>
          <w:sz w:val="28"/>
          <w:szCs w:val="28"/>
        </w:rPr>
        <w:t>те пропущенное слово (словосочетание)</w:t>
      </w:r>
      <w:r w:rsidR="00BC7CED" w:rsidRPr="00BC7CED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6EE90E0A" w14:textId="77777777" w:rsidR="00CD7F2B" w:rsidRPr="00BC7CED" w:rsidRDefault="00CD7F2B" w:rsidP="00BC7CED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59575B44" w14:textId="40B7DBF3" w:rsidR="004F7242" w:rsidRPr="00BC7CED" w:rsidRDefault="00096F87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1. В соответствии с законом ____________________ на тело, погружённое в жидкость, действует выталкивающая сила, направленная вертикально вверх, численно равная весу жидкости, вытесненной телом, и приложенная в центре тяжести объёма погружённой части тела.</w:t>
      </w:r>
    </w:p>
    <w:p w14:paraId="687DBEA9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284350C" w14:textId="0B5CC70F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Архимеда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9AF5BA6" w14:textId="7FEF8D3E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28B4350" w14:textId="77777777" w:rsidR="001F5C4C" w:rsidRPr="00BC7CED" w:rsidRDefault="001F5C4C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145A4AC" w14:textId="2A73D0F3" w:rsidR="00096F87" w:rsidRPr="00BC7CED" w:rsidRDefault="00096F87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2. В соответствии с законом ________________ давление, приложенное к внешней поверхности жидкости, передаётся всем точкам этой жидкости и по всем направления одинаково.</w:t>
      </w:r>
    </w:p>
    <w:p w14:paraId="3823CE1F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A6BB04" w14:textId="13146B5D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Паскаля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75BC206" w14:textId="74B29711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40FC288" w14:textId="77777777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C349FD4" w14:textId="5221F026" w:rsidR="009C5C62" w:rsidRPr="00BC7CED" w:rsidRDefault="009C5C62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3. Полная сила давления жидкости на плоскую стенку равна произведению площади стенки на гидростатическое давление</w:t>
      </w:r>
      <w:r w:rsidR="00951273" w:rsidRPr="00BC7CED">
        <w:rPr>
          <w:rFonts w:ascii="Times New Roman" w:hAnsi="Times New Roman" w:cs="Times New Roman"/>
          <w:sz w:val="28"/>
          <w:szCs w:val="28"/>
        </w:rPr>
        <w:t xml:space="preserve"> в</w:t>
      </w:r>
      <w:r w:rsidRPr="00BC7CED">
        <w:rPr>
          <w:rFonts w:ascii="Times New Roman" w:hAnsi="Times New Roman" w:cs="Times New Roman"/>
          <w:sz w:val="28"/>
          <w:szCs w:val="28"/>
        </w:rPr>
        <w:t xml:space="preserve"> ____________________________ этой площади.</w:t>
      </w:r>
    </w:p>
    <w:p w14:paraId="7B06B259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62F289F" w14:textId="5008C802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центре тяжести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62F4E66" w14:textId="5D3DC83C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2E91D72" w14:textId="77777777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101849" w14:textId="7B4985A1" w:rsidR="001F5C4C" w:rsidRPr="00BC7CED" w:rsidRDefault="00F23C79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4. Уравнение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3480" w:dyaOrig="820" w14:anchorId="218A9692">
          <v:shape id="_x0000_i1055" type="#_x0000_t75" style="width:172.15pt;height:43.9pt" o:ole="">
            <v:imagedata r:id="rId66" o:title=""/>
          </v:shape>
          <o:OLEObject Type="Embed" ProgID="Equation.DSMT4" ShapeID="_x0000_i1055" DrawAspect="Content" ObjectID="_1814721035" r:id="rId67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 называется уравнением Бернулли </w:t>
      </w:r>
      <w:r w:rsidR="00C738C1" w:rsidRPr="00BC7CED">
        <w:rPr>
          <w:rFonts w:ascii="Times New Roman" w:hAnsi="Times New Roman" w:cs="Times New Roman"/>
          <w:sz w:val="28"/>
          <w:szCs w:val="28"/>
        </w:rPr>
        <w:t>для элементарной струйки __________________________ жидкости.</w:t>
      </w:r>
      <w:r w:rsidR="001F5C4C" w:rsidRPr="00BC7CE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98719D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556B74B" w14:textId="25D03238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идеальной несжимаемой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9A17CDA" w14:textId="3F23572D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CA604B8" w14:textId="02A8077B" w:rsidR="00F23C79" w:rsidRPr="00BC7CED" w:rsidRDefault="00F23C79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22F8C5" w14:textId="400BB278" w:rsidR="00C738C1" w:rsidRPr="00BC7CED" w:rsidRDefault="00C738C1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5. В равенстве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2079" w:dyaOrig="820" w14:anchorId="15F33924">
          <v:shape id="_x0000_i1056" type="#_x0000_t75" style="width:108.4pt;height:43.9pt" o:ole="">
            <v:imagedata r:id="rId68" o:title=""/>
          </v:shape>
          <o:OLEObject Type="Embed" ProgID="Equation.DSMT4" ShapeID="_x0000_i1056" DrawAspect="Content" ObjectID="_1814721036" r:id="rId69"/>
        </w:object>
      </w:r>
      <w:r w:rsidR="001F5C4C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Pr="00BC7CED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BC7CED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BC7CED">
        <w:rPr>
          <w:rFonts w:ascii="Times New Roman" w:hAnsi="Times New Roman" w:cs="Times New Roman"/>
          <w:sz w:val="28"/>
          <w:szCs w:val="28"/>
        </w:rPr>
        <w:t xml:space="preserve"> носит название _____________ напора.</w:t>
      </w:r>
    </w:p>
    <w:p w14:paraId="1BCA813C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D1B7D4" w14:textId="4F20B643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полного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048D9D21" w14:textId="49D4221A" w:rsidR="001F5C4C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CECD3E3" w14:textId="6AC165C9" w:rsidR="00C738C1" w:rsidRPr="00BC7CED" w:rsidRDefault="00C738C1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lastRenderedPageBreak/>
        <w:t xml:space="preserve">6. В равенстве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2079" w:dyaOrig="820" w14:anchorId="5394F36E">
          <v:shape id="_x0000_i1057" type="#_x0000_t75" style="width:108.4pt;height:43.9pt" o:ole="">
            <v:imagedata r:id="rId68" o:title=""/>
          </v:shape>
          <o:OLEObject Type="Embed" ProgID="Equation.DSMT4" ShapeID="_x0000_i1057" DrawAspect="Content" ObjectID="_1814721037" r:id="rId70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BC7CE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74014F2D">
          <v:shape id="_x0000_i1058" type="#_x0000_t75" style="width:13.9pt;height:13.9pt" o:ole="">
            <v:imagedata r:id="rId71" o:title=""/>
          </v:shape>
          <o:OLEObject Type="Embed" ProgID="Equation.DSMT4" ShapeID="_x0000_i1058" DrawAspect="Content" ObjectID="_1814721038" r:id="rId72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 носит название _____________ напора.</w:t>
      </w:r>
    </w:p>
    <w:p w14:paraId="186AB6D3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9EC7FA" w14:textId="5D6D86DA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геометрического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6BD6E30" w14:textId="77777777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09EAC546" w14:textId="77777777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4DBBBE8" w14:textId="6850857E" w:rsidR="00C738C1" w:rsidRPr="00BC7CED" w:rsidRDefault="00C738C1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7. В равенстве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2079" w:dyaOrig="820" w14:anchorId="78A19524">
          <v:shape id="_x0000_i1059" type="#_x0000_t75" style="width:108.4pt;height:43.9pt" o:ole="">
            <v:imagedata r:id="rId68" o:title=""/>
          </v:shape>
          <o:OLEObject Type="Embed" ProgID="Equation.DSMT4" ShapeID="_x0000_i1059" DrawAspect="Content" ObjectID="_1814721039" r:id="rId73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440" w:dyaOrig="820" w14:anchorId="5B8C23F8">
          <v:shape id="_x0000_i1060" type="#_x0000_t75" style="width:22.5pt;height:43.9pt" o:ole="">
            <v:imagedata r:id="rId74" o:title=""/>
          </v:shape>
          <o:OLEObject Type="Embed" ProgID="Equation.DSMT4" ShapeID="_x0000_i1060" DrawAspect="Content" ObjectID="_1814721040" r:id="rId75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 носит название _____________ напора.</w:t>
      </w:r>
    </w:p>
    <w:p w14:paraId="741E208A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9DED9BB" w14:textId="499323C2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скоростного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C38ECBF" w14:textId="072233F0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421A5B4" w14:textId="77777777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D71A30E" w14:textId="0C1747C5" w:rsidR="00205D5B" w:rsidRPr="00BC7CED" w:rsidRDefault="00205D5B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8. Уравнение 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4740" w:dyaOrig="820" w14:anchorId="3882BC83">
          <v:shape id="_x0000_i1061" type="#_x0000_t75" style="width:237.4pt;height:43.9pt" o:ole="">
            <v:imagedata r:id="rId76" o:title=""/>
          </v:shape>
          <o:OLEObject Type="Embed" ProgID="Equation.DSMT4" ShapeID="_x0000_i1061" DrawAspect="Content" ObjectID="_1814721041" r:id="rId77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 носит</w:t>
      </w:r>
      <w:r w:rsidR="00303A47" w:rsidRPr="00BC7CED">
        <w:rPr>
          <w:rFonts w:ascii="Times New Roman" w:hAnsi="Times New Roman" w:cs="Times New Roman"/>
          <w:sz w:val="28"/>
          <w:szCs w:val="28"/>
        </w:rPr>
        <w:t xml:space="preserve"> название уравнения Бернулли для потока ________________________ жидкости.</w:t>
      </w:r>
    </w:p>
    <w:p w14:paraId="74291353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9A0FC87" w14:textId="24EC1047" w:rsidR="001F5C4C" w:rsidRPr="00BC7CED" w:rsidRDefault="001F5C4C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реальной несжимаемой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EDF35E7" w14:textId="6DB93970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B049476" w14:textId="77777777" w:rsidR="0050614D" w:rsidRPr="00BC7CED" w:rsidRDefault="0050614D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F504F67" w14:textId="77777777" w:rsidR="008F565C" w:rsidRPr="00BC7CED" w:rsidRDefault="004F7242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Hlk188735184"/>
      <w:r w:rsidRPr="00BC7CED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14:paraId="71BEF47C" w14:textId="77777777" w:rsidR="0014480F" w:rsidRPr="00BC7CED" w:rsidRDefault="0014480F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3"/>
    <w:p w14:paraId="4018F966" w14:textId="522E2DE0" w:rsidR="004F7242" w:rsidRPr="00BC7CED" w:rsidRDefault="008F565C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="00BC7CED" w:rsidRPr="00BC7CED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54DE69E9" w14:textId="77777777" w:rsidR="0022403A" w:rsidRPr="00BC7CED" w:rsidRDefault="0022403A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E49FC25" w14:textId="52614FEA" w:rsidR="0022403A" w:rsidRPr="00BC7CED" w:rsidRDefault="00343812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1. </w:t>
      </w:r>
      <w:r w:rsidR="007906F7" w:rsidRPr="00BC7CED">
        <w:rPr>
          <w:rFonts w:ascii="Times New Roman" w:hAnsi="Times New Roman" w:cs="Times New Roman"/>
          <w:sz w:val="28"/>
          <w:szCs w:val="28"/>
        </w:rPr>
        <w:t>При турбулентном течении векторы скоростей имеют не только осевые, но и нормальные к оси русла составляющие, поэтому наряду с основным продольным перемещением жидкости вдоль русла происходят ______________ и вращательное движение жидкости.</w:t>
      </w:r>
    </w:p>
    <w:p w14:paraId="7A43ABB5" w14:textId="77777777" w:rsidR="000046CA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6B615D" w14:textId="32A0C77E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поперечные перемещения/ перемешивание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423A295" w14:textId="3FA1A8C7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356B0A2" w14:textId="77777777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9766A4" w14:textId="3C0AE6C4" w:rsidR="00343812" w:rsidRPr="00BC7CED" w:rsidRDefault="00343812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2. </w:t>
      </w:r>
      <w:r w:rsidR="00D52660" w:rsidRPr="00BC7CED">
        <w:rPr>
          <w:rFonts w:ascii="Times New Roman" w:hAnsi="Times New Roman" w:cs="Times New Roman"/>
          <w:sz w:val="28"/>
          <w:szCs w:val="28"/>
        </w:rPr>
        <w:t xml:space="preserve">В формуле для определения потерь на трение (формула </w:t>
      </w:r>
      <w:proofErr w:type="spellStart"/>
      <w:r w:rsidR="00D52660" w:rsidRPr="00BC7CED">
        <w:rPr>
          <w:rFonts w:ascii="Times New Roman" w:hAnsi="Times New Roman" w:cs="Times New Roman"/>
          <w:sz w:val="28"/>
          <w:szCs w:val="28"/>
        </w:rPr>
        <w:t>Вейсбаха</w:t>
      </w:r>
      <w:proofErr w:type="spellEnd"/>
      <w:r w:rsidR="00D52660" w:rsidRPr="00BC7CED">
        <w:rPr>
          <w:rFonts w:ascii="Times New Roman" w:hAnsi="Times New Roman" w:cs="Times New Roman"/>
          <w:sz w:val="28"/>
          <w:szCs w:val="28"/>
        </w:rPr>
        <w:t xml:space="preserve"> - Дарси) </w:t>
      </w:r>
      <w:r w:rsidR="00D52660" w:rsidRPr="00BC7CED">
        <w:rPr>
          <w:rFonts w:ascii="Times New Roman" w:hAnsi="Times New Roman" w:cs="Times New Roman"/>
          <w:position w:val="-32"/>
          <w:sz w:val="28"/>
          <w:szCs w:val="28"/>
        </w:rPr>
        <w:object w:dxaOrig="1480" w:dyaOrig="820" w14:anchorId="6A60E5EB">
          <v:shape id="_x0000_i1062" type="#_x0000_t75" style="width:1in;height:43.9pt" o:ole="">
            <v:imagedata r:id="rId78" o:title=""/>
          </v:shape>
          <o:OLEObject Type="Embed" ProgID="Equation.DSMT4" ShapeID="_x0000_i1062" DrawAspect="Content" ObjectID="_1814721042" r:id="rId79"/>
        </w:object>
      </w:r>
      <w:r w:rsidR="00D52660" w:rsidRPr="00BC7CED">
        <w:rPr>
          <w:rFonts w:ascii="Times New Roman" w:hAnsi="Times New Roman" w:cs="Times New Roman"/>
          <w:sz w:val="28"/>
          <w:szCs w:val="28"/>
        </w:rPr>
        <w:t xml:space="preserve"> безразмерный коэффициент </w:t>
      </w:r>
      <w:r w:rsidR="00D52660" w:rsidRPr="00BC7CED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6AF58CE7">
          <v:shape id="_x0000_i1063" type="#_x0000_t75" style="width:13.9pt;height:13.9pt" o:ole="">
            <v:imagedata r:id="rId80" o:title=""/>
          </v:shape>
          <o:OLEObject Type="Embed" ProgID="Equation.DSMT4" ShapeID="_x0000_i1063" DrawAspect="Content" ObjectID="_1814721043" r:id="rId81"/>
        </w:object>
      </w:r>
      <w:r w:rsidR="00D52660" w:rsidRPr="00BC7CED">
        <w:rPr>
          <w:rFonts w:ascii="Times New Roman" w:hAnsi="Times New Roman" w:cs="Times New Roman"/>
          <w:sz w:val="28"/>
          <w:szCs w:val="28"/>
        </w:rPr>
        <w:t xml:space="preserve"> называют коэффициентом потерь ___________.</w:t>
      </w:r>
    </w:p>
    <w:p w14:paraId="73024CCA" w14:textId="6A2D2798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коэффициентом потерь на трение по длине/ коэффициентом Дарси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620E26E" w14:textId="35339F4E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639ADD1" w14:textId="77777777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9EB5E42" w14:textId="7CC7B30B" w:rsidR="00D52660" w:rsidRPr="00BC7CED" w:rsidRDefault="00D52660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lastRenderedPageBreak/>
        <w:t xml:space="preserve">3. </w:t>
      </w:r>
      <w:r w:rsidR="000A7889" w:rsidRPr="00BC7CED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="000A7889" w:rsidRPr="00BC7CED">
        <w:rPr>
          <w:rFonts w:ascii="Times New Roman" w:hAnsi="Times New Roman" w:cs="Times New Roman"/>
          <w:position w:val="-14"/>
          <w:sz w:val="28"/>
          <w:szCs w:val="28"/>
        </w:rPr>
        <w:object w:dxaOrig="2340" w:dyaOrig="420" w14:anchorId="6CB94AD7">
          <v:shape id="_x0000_i1064" type="#_x0000_t75" style="width:115.9pt;height:22.5pt" o:ole="">
            <v:imagedata r:id="rId82" o:title=""/>
          </v:shape>
          <o:OLEObject Type="Embed" ProgID="Equation.DSMT4" ShapeID="_x0000_i1064" DrawAspect="Content" ObjectID="_1814721044" r:id="rId83"/>
        </w:object>
      </w:r>
      <w:r w:rsidR="000A7889" w:rsidRPr="00BC7CED">
        <w:rPr>
          <w:rFonts w:ascii="Times New Roman" w:hAnsi="Times New Roman" w:cs="Times New Roman"/>
          <w:sz w:val="28"/>
          <w:szCs w:val="28"/>
        </w:rPr>
        <w:t xml:space="preserve"> называется уравнением </w:t>
      </w:r>
      <w:r w:rsidR="009B3C55" w:rsidRPr="00BC7CED">
        <w:rPr>
          <w:rFonts w:ascii="Times New Roman" w:hAnsi="Times New Roman" w:cs="Times New Roman"/>
          <w:sz w:val="28"/>
          <w:szCs w:val="28"/>
        </w:rPr>
        <w:t>______________________ _________________________.</w:t>
      </w:r>
    </w:p>
    <w:p w14:paraId="24AA9B5C" w14:textId="327BF2A3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количества движения/ импульсов сил</w:t>
      </w:r>
    </w:p>
    <w:p w14:paraId="269B678F" w14:textId="5C2A10D3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4650CBE3" w14:textId="77777777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5A6D75" w14:textId="5B0257DF" w:rsidR="004B0DAF" w:rsidRPr="00BC7CED" w:rsidRDefault="004B0DAF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4. Уравнение </w:t>
      </w:r>
      <w:r w:rsidRPr="00BC7CED">
        <w:rPr>
          <w:rFonts w:ascii="Times New Roman" w:hAnsi="Times New Roman" w:cs="Times New Roman"/>
          <w:position w:val="-32"/>
          <w:sz w:val="28"/>
          <w:szCs w:val="28"/>
        </w:rPr>
        <w:object w:dxaOrig="3040" w:dyaOrig="760" w14:anchorId="77A450F0">
          <v:shape id="_x0000_i1065" type="#_x0000_t75" style="width:151.5pt;height:35.65pt" o:ole="">
            <v:imagedata r:id="rId84" o:title=""/>
          </v:shape>
          <o:OLEObject Type="Embed" ProgID="Equation.DSMT4" ShapeID="_x0000_i1065" DrawAspect="Content" ObjectID="_1814721045" r:id="rId85"/>
        </w:object>
      </w:r>
      <w:r w:rsidRPr="00BC7CED">
        <w:rPr>
          <w:rFonts w:ascii="Times New Roman" w:hAnsi="Times New Roman" w:cs="Times New Roman"/>
          <w:sz w:val="28"/>
          <w:szCs w:val="28"/>
        </w:rPr>
        <w:t xml:space="preserve"> носит название ________________</w:t>
      </w:r>
      <w:r w:rsidR="00087911" w:rsidRPr="00BC7CED">
        <w:rPr>
          <w:rFonts w:ascii="Times New Roman" w:hAnsi="Times New Roman" w:cs="Times New Roman"/>
          <w:sz w:val="28"/>
          <w:szCs w:val="28"/>
        </w:rPr>
        <w:t>_____</w:t>
      </w:r>
      <w:r w:rsidR="0073452F" w:rsidRPr="00BC7CED">
        <w:rPr>
          <w:rFonts w:ascii="Times New Roman" w:hAnsi="Times New Roman" w:cs="Times New Roman"/>
          <w:sz w:val="28"/>
          <w:szCs w:val="28"/>
        </w:rPr>
        <w:t>__</w:t>
      </w:r>
      <w:r w:rsidR="00087911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2EDB767" w14:textId="2F2A5B33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Правильный ответ: основное уравнение лопастных </w:t>
      </w:r>
      <w:proofErr w:type="spellStart"/>
      <w:r w:rsidRPr="00BC7CED">
        <w:rPr>
          <w:rFonts w:ascii="Times New Roman" w:hAnsi="Times New Roman" w:cs="Times New Roman"/>
          <w:sz w:val="28"/>
          <w:szCs w:val="28"/>
        </w:rPr>
        <w:t>гидромашин</w:t>
      </w:r>
      <w:proofErr w:type="spellEnd"/>
      <w:r w:rsidRPr="00BC7CED">
        <w:rPr>
          <w:rFonts w:ascii="Times New Roman" w:hAnsi="Times New Roman" w:cs="Times New Roman"/>
          <w:sz w:val="28"/>
          <w:szCs w:val="28"/>
        </w:rPr>
        <w:t>/ уравнение Эйлера</w:t>
      </w:r>
    </w:p>
    <w:p w14:paraId="2FC801D3" w14:textId="68BF9D15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1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8D4B342" w14:textId="77777777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E1D2FFF" w14:textId="271E3B34" w:rsidR="00932198" w:rsidRPr="00BC7CED" w:rsidRDefault="006A4327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5. Поток жидкости</w:t>
      </w:r>
      <w:r w:rsidR="000066AD" w:rsidRPr="00BC7CED">
        <w:rPr>
          <w:rFonts w:ascii="Times New Roman" w:hAnsi="Times New Roman" w:cs="Times New Roman"/>
          <w:sz w:val="28"/>
          <w:szCs w:val="28"/>
        </w:rPr>
        <w:t>,</w:t>
      </w:r>
      <w:r w:rsidRPr="00BC7CED">
        <w:rPr>
          <w:rFonts w:ascii="Times New Roman" w:hAnsi="Times New Roman" w:cs="Times New Roman"/>
          <w:sz w:val="28"/>
          <w:szCs w:val="28"/>
        </w:rPr>
        <w:t xml:space="preserve"> поступающий во входной патрубок насоса</w:t>
      </w:r>
      <w:r w:rsidR="000066AD" w:rsidRPr="00BC7CED">
        <w:rPr>
          <w:rFonts w:ascii="Times New Roman" w:hAnsi="Times New Roman" w:cs="Times New Roman"/>
          <w:sz w:val="28"/>
          <w:szCs w:val="28"/>
        </w:rPr>
        <w:t>,</w:t>
      </w:r>
      <w:r w:rsidRPr="00BC7CED">
        <w:rPr>
          <w:rFonts w:ascii="Times New Roman" w:hAnsi="Times New Roman" w:cs="Times New Roman"/>
          <w:sz w:val="28"/>
          <w:szCs w:val="28"/>
        </w:rPr>
        <w:t xml:space="preserve"> движется в направлении от оси к периферии рабочего колеса. Такие насосы носят название _______________.</w:t>
      </w:r>
    </w:p>
    <w:p w14:paraId="76CB7D46" w14:textId="1A589BB6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Правильный ответ: центробежных/ радиальных</w:t>
      </w:r>
    </w:p>
    <w:p w14:paraId="7F49D11B" w14:textId="34A3235A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C7C4762" w14:textId="77777777" w:rsidR="000066AD" w:rsidRPr="00BC7CED" w:rsidRDefault="000066A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626C8EC" w14:textId="3440E592" w:rsidR="00932198" w:rsidRPr="00BC7CED" w:rsidRDefault="00932198" w:rsidP="00BC7CE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C7CED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развёрнутым ответом</w:t>
      </w:r>
    </w:p>
    <w:p w14:paraId="68253727" w14:textId="77777777" w:rsidR="00932198" w:rsidRPr="00BC7CED" w:rsidRDefault="00932198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06FE7E2" w14:textId="1227ED59" w:rsidR="00932198" w:rsidRPr="00BC7CED" w:rsidRDefault="00331074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1. </w:t>
      </w:r>
      <w:r w:rsidR="006300FF" w:rsidRPr="00BC7CED">
        <w:rPr>
          <w:rFonts w:ascii="Times New Roman" w:hAnsi="Times New Roman" w:cs="Times New Roman"/>
          <w:sz w:val="28"/>
          <w:szCs w:val="28"/>
        </w:rPr>
        <w:t xml:space="preserve">Построить характеристику последовательного соединения трубопроводов. </w:t>
      </w:r>
      <w:r w:rsidRPr="00BC7CED">
        <w:rPr>
          <w:rFonts w:ascii="Times New Roman" w:hAnsi="Times New Roman" w:cs="Times New Roman"/>
          <w:sz w:val="28"/>
          <w:szCs w:val="28"/>
        </w:rPr>
        <w:t xml:space="preserve">Пояснить порядок построения характеристики. </w:t>
      </w:r>
      <w:r w:rsidR="00264D8E" w:rsidRPr="00BC7CED">
        <w:rPr>
          <w:rFonts w:ascii="Times New Roman" w:hAnsi="Times New Roman" w:cs="Times New Roman"/>
          <w:sz w:val="28"/>
          <w:szCs w:val="28"/>
        </w:rPr>
        <w:t xml:space="preserve">Характеристики, входящих в соединение трубопроводов, приведены на рис. 1. </w:t>
      </w:r>
    </w:p>
    <w:p w14:paraId="2CFEE9CF" w14:textId="689D6C45" w:rsidR="006300FF" w:rsidRPr="00BC7CED" w:rsidRDefault="00E33E4D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noProof/>
          <w:lang w:eastAsia="ru-RU"/>
        </w:rPr>
        <w:drawing>
          <wp:inline distT="0" distB="0" distL="0" distR="0" wp14:anchorId="5C9EAFFA" wp14:editId="4ED1F63E">
            <wp:extent cx="4600000" cy="2752381"/>
            <wp:effectExtent l="0" t="0" r="0" b="0"/>
            <wp:docPr id="3753324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332412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600000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71CF5" w14:textId="527EFFCD" w:rsidR="00264D8E" w:rsidRPr="00BC7CED" w:rsidRDefault="00264D8E" w:rsidP="00BC7CED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ab/>
        <w:t>Рис. 1</w:t>
      </w:r>
    </w:p>
    <w:p w14:paraId="27A6A59A" w14:textId="414B3763" w:rsidR="00707CE1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ремя выполнения: </w:t>
      </w:r>
      <w:r w:rsidR="00707CE1" w:rsidRPr="00BC7CED">
        <w:rPr>
          <w:rFonts w:ascii="Times New Roman" w:hAnsi="Times New Roman" w:cs="Times New Roman"/>
          <w:sz w:val="28"/>
          <w:szCs w:val="28"/>
        </w:rPr>
        <w:t>15 минут.</w:t>
      </w:r>
    </w:p>
    <w:p w14:paraId="58F82348" w14:textId="1E6E0CB7" w:rsidR="0014480F" w:rsidRPr="00BC7CED" w:rsidRDefault="005C12D4" w:rsidP="00BC7C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Ожидаемый результат: с</w:t>
      </w:r>
      <w:r w:rsidR="0014480F" w:rsidRPr="00BC7CED">
        <w:rPr>
          <w:rFonts w:ascii="Times New Roman" w:hAnsi="Times New Roman" w:cs="Times New Roman"/>
          <w:sz w:val="28"/>
          <w:szCs w:val="28"/>
        </w:rPr>
        <w:t>уммарная характеристика последовательного соединения трубопроводов строится путём сложения потерь напора на входящих в соединение трубопроводах при одинаковых значениях протекающего через трубопроводы расхода (сложения ординат графиков для отдельных трубопроводов при одинаковых значениях абсцисс).</w:t>
      </w:r>
    </w:p>
    <w:p w14:paraId="3AD3E258" w14:textId="758472C5" w:rsidR="0014480F" w:rsidRPr="00BC7CED" w:rsidRDefault="0014480F" w:rsidP="00BC7CED">
      <w:pPr>
        <w:tabs>
          <w:tab w:val="left" w:pos="230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CED">
        <w:rPr>
          <w:noProof/>
          <w:lang w:eastAsia="ru-RU"/>
        </w:rPr>
        <w:lastRenderedPageBreak/>
        <w:drawing>
          <wp:inline distT="0" distB="0" distL="0" distR="0" wp14:anchorId="7533D9E3" wp14:editId="613AD013">
            <wp:extent cx="4600000" cy="2752381"/>
            <wp:effectExtent l="0" t="0" r="0" b="0"/>
            <wp:docPr id="37509466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094666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600000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A968D" w14:textId="5407C409" w:rsidR="005C12D4" w:rsidRPr="00BC7CED" w:rsidRDefault="005C12D4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ожидаемому результату.</w:t>
      </w:r>
    </w:p>
    <w:p w14:paraId="4DE7EDC5" w14:textId="4A62158F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99B8DFB" w14:textId="77777777" w:rsidR="0014480F" w:rsidRPr="00BC7CED" w:rsidRDefault="0014480F" w:rsidP="00BC7CED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7FBFAEC" w14:textId="0C8F1EC1" w:rsidR="00DD1F94" w:rsidRPr="00BC7CED" w:rsidRDefault="004B6E7E" w:rsidP="00BC7CED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2. Построить характеристику параллельного соединения трубопроводов. Пояснить порядок построения характеристики. Характеристики, входящих в соединение трубопроводов, приведены на рис. 2.</w:t>
      </w:r>
    </w:p>
    <w:p w14:paraId="28795579" w14:textId="2366238C" w:rsidR="00F70C95" w:rsidRPr="00BC7CED" w:rsidRDefault="00F70C95" w:rsidP="00BC7CED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C7CED">
        <w:rPr>
          <w:noProof/>
          <w:lang w:eastAsia="ru-RU"/>
        </w:rPr>
        <w:drawing>
          <wp:inline distT="0" distB="0" distL="0" distR="0" wp14:anchorId="206E6FE7" wp14:editId="47C7B3AE">
            <wp:extent cx="4552381" cy="2752381"/>
            <wp:effectExtent l="0" t="0" r="635" b="0"/>
            <wp:docPr id="91130817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30817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552381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CF0C2" w14:textId="64435B38" w:rsidR="00DB4F00" w:rsidRPr="00BC7CED" w:rsidRDefault="004B6E7E" w:rsidP="00BC7CED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C7CED">
        <w:rPr>
          <w:rFonts w:ascii="Times New Roman" w:hAnsi="Times New Roman" w:cs="Times New Roman"/>
          <w:sz w:val="28"/>
          <w:szCs w:val="28"/>
        </w:rPr>
        <w:t>Рис. 2</w:t>
      </w:r>
    </w:p>
    <w:p w14:paraId="216F6140" w14:textId="1BF27D62" w:rsidR="00707CE1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ремя выполнения: </w:t>
      </w:r>
      <w:r w:rsidR="00707CE1" w:rsidRPr="00BC7CED">
        <w:rPr>
          <w:rFonts w:ascii="Times New Roman" w:hAnsi="Times New Roman" w:cs="Times New Roman"/>
          <w:sz w:val="28"/>
          <w:szCs w:val="28"/>
        </w:rPr>
        <w:t>15 минут.</w:t>
      </w:r>
    </w:p>
    <w:p w14:paraId="60CB8BC0" w14:textId="20CAA26C" w:rsidR="0014480F" w:rsidRPr="00BC7CED" w:rsidRDefault="005C12D4" w:rsidP="00BC7CED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Ожидаемый результат: с</w:t>
      </w:r>
      <w:r w:rsidR="0014480F" w:rsidRPr="00BC7CED">
        <w:rPr>
          <w:rFonts w:ascii="Times New Roman" w:hAnsi="Times New Roman" w:cs="Times New Roman"/>
          <w:sz w:val="28"/>
          <w:szCs w:val="28"/>
        </w:rPr>
        <w:t>уммарная характеристика параллельного соединения трубопроводов строится путём сложения величин расходов отдельных трубопроводов при одинаковых значениях потерь напора на входящих в соединение трубопроводах (сложения абсцисс графиков для отдельных трубопроводов при одинаковых значениях ординат).</w:t>
      </w:r>
    </w:p>
    <w:p w14:paraId="409D52EC" w14:textId="0A8097FF" w:rsidR="0014480F" w:rsidRPr="00BC7CED" w:rsidRDefault="00F155AD" w:rsidP="00BC7CED">
      <w:pPr>
        <w:tabs>
          <w:tab w:val="left" w:pos="230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CED">
        <w:rPr>
          <w:noProof/>
          <w:lang w:eastAsia="ru-RU"/>
        </w:rPr>
        <w:lastRenderedPageBreak/>
        <w:drawing>
          <wp:inline distT="0" distB="0" distL="0" distR="0" wp14:anchorId="0253D394" wp14:editId="64E8823F">
            <wp:extent cx="4552381" cy="2752381"/>
            <wp:effectExtent l="0" t="0" r="635" b="0"/>
            <wp:docPr id="9658946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89460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552381" cy="2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E56E7" w14:textId="77777777" w:rsidR="005C12D4" w:rsidRPr="00BC7CED" w:rsidRDefault="005C12D4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ожидаемому результату.</w:t>
      </w:r>
    </w:p>
    <w:p w14:paraId="55998D3C" w14:textId="230E601B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10429624" w14:textId="77777777" w:rsidR="00F155AD" w:rsidRPr="00BC7CED" w:rsidRDefault="00F155AD" w:rsidP="00BC7CED">
      <w:pPr>
        <w:tabs>
          <w:tab w:val="left" w:pos="2302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209B3DF" w14:textId="7079EB7D" w:rsidR="00AD4B5C" w:rsidRPr="00BC7CED" w:rsidRDefault="003B1AE8" w:rsidP="00BC7CED">
      <w:pPr>
        <w:tabs>
          <w:tab w:val="left" w:pos="230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3. </w:t>
      </w:r>
      <w:r w:rsidR="00AD4B5C" w:rsidRPr="00BC7CED">
        <w:rPr>
          <w:rFonts w:ascii="Times New Roman" w:hAnsi="Times New Roman" w:cs="Times New Roman"/>
          <w:sz w:val="28"/>
          <w:szCs w:val="28"/>
        </w:rPr>
        <w:t xml:space="preserve">На рисунке 3 изображены </w:t>
      </w:r>
      <w:r w:rsidR="00AD2B32" w:rsidRPr="00BC7CED">
        <w:rPr>
          <w:rFonts w:ascii="Times New Roman" w:hAnsi="Times New Roman" w:cs="Times New Roman"/>
          <w:sz w:val="28"/>
          <w:szCs w:val="28"/>
        </w:rPr>
        <w:t>напорная</w:t>
      </w:r>
      <w:r w:rsidR="00AD4B5C" w:rsidRPr="00BC7CED">
        <w:rPr>
          <w:rFonts w:ascii="Times New Roman" w:hAnsi="Times New Roman" w:cs="Times New Roman"/>
          <w:sz w:val="28"/>
          <w:szCs w:val="28"/>
        </w:rPr>
        <w:t xml:space="preserve"> характеристика насоса</w:t>
      </w:r>
      <w:r w:rsidR="00D805F5" w:rsidRPr="00BC7C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5F5" w:rsidRPr="00BC7CED">
        <w:rPr>
          <w:rFonts w:ascii="Times New Roman" w:hAnsi="Times New Roman" w:cs="Times New Roman"/>
          <w:sz w:val="28"/>
          <w:szCs w:val="28"/>
        </w:rPr>
        <w:t>Нн</w:t>
      </w:r>
      <w:proofErr w:type="spellEnd"/>
      <w:r w:rsidR="00AD4B5C" w:rsidRPr="00BC7CED">
        <w:rPr>
          <w:rFonts w:ascii="Times New Roman" w:hAnsi="Times New Roman" w:cs="Times New Roman"/>
          <w:sz w:val="28"/>
          <w:szCs w:val="28"/>
        </w:rPr>
        <w:t xml:space="preserve"> и </w:t>
      </w:r>
      <w:r w:rsidR="006F06BC" w:rsidRPr="00BC7CED">
        <w:rPr>
          <w:rFonts w:ascii="Times New Roman" w:hAnsi="Times New Roman" w:cs="Times New Roman"/>
          <w:sz w:val="28"/>
          <w:szCs w:val="28"/>
        </w:rPr>
        <w:t xml:space="preserve">график </w:t>
      </w:r>
      <w:r w:rsidR="00AD4B5C" w:rsidRPr="00BC7CED">
        <w:rPr>
          <w:rFonts w:ascii="Times New Roman" w:hAnsi="Times New Roman" w:cs="Times New Roman"/>
          <w:sz w:val="28"/>
          <w:szCs w:val="28"/>
        </w:rPr>
        <w:t>зависимост</w:t>
      </w:r>
      <w:r w:rsidR="006F06BC" w:rsidRPr="00BC7CED">
        <w:rPr>
          <w:rFonts w:ascii="Times New Roman" w:hAnsi="Times New Roman" w:cs="Times New Roman"/>
          <w:sz w:val="28"/>
          <w:szCs w:val="28"/>
        </w:rPr>
        <w:t>и</w:t>
      </w:r>
      <w:r w:rsidR="00AD4B5C" w:rsidRPr="00BC7CED">
        <w:rPr>
          <w:rFonts w:ascii="Times New Roman" w:hAnsi="Times New Roman" w:cs="Times New Roman"/>
          <w:sz w:val="28"/>
          <w:szCs w:val="28"/>
        </w:rPr>
        <w:t xml:space="preserve"> потребного напора от расхода для насосной установки</w:t>
      </w:r>
      <w:r w:rsidR="00D805F5" w:rsidRPr="00BC7C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805F5" w:rsidRPr="00BC7CED">
        <w:rPr>
          <w:rFonts w:ascii="Times New Roman" w:hAnsi="Times New Roman" w:cs="Times New Roman"/>
          <w:sz w:val="28"/>
          <w:szCs w:val="28"/>
        </w:rPr>
        <w:t>Нс</w:t>
      </w:r>
      <w:proofErr w:type="spellEnd"/>
      <w:r w:rsidR="00AD4B5C" w:rsidRPr="00BC7CED">
        <w:rPr>
          <w:rFonts w:ascii="Times New Roman" w:hAnsi="Times New Roman" w:cs="Times New Roman"/>
          <w:sz w:val="28"/>
          <w:szCs w:val="28"/>
        </w:rPr>
        <w:t xml:space="preserve">. Определить </w:t>
      </w:r>
      <w:r w:rsidR="00915A49" w:rsidRPr="00BC7CED">
        <w:rPr>
          <w:rFonts w:ascii="Times New Roman" w:hAnsi="Times New Roman" w:cs="Times New Roman"/>
          <w:sz w:val="28"/>
          <w:szCs w:val="28"/>
        </w:rPr>
        <w:t>параметры работы насоса (Напор Н и подачу</w:t>
      </w:r>
      <w:r w:rsidR="006F06BC" w:rsidRPr="00BC7CED">
        <w:rPr>
          <w:rFonts w:ascii="Times New Roman" w:hAnsi="Times New Roman" w:cs="Times New Roman"/>
          <w:sz w:val="28"/>
          <w:szCs w:val="28"/>
        </w:rPr>
        <w:t xml:space="preserve"> </w:t>
      </w:r>
      <w:r w:rsidR="00915A49"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915A49" w:rsidRPr="00BC7CED">
        <w:rPr>
          <w:rFonts w:ascii="Times New Roman" w:hAnsi="Times New Roman" w:cs="Times New Roman"/>
          <w:sz w:val="28"/>
          <w:szCs w:val="28"/>
        </w:rPr>
        <w:t xml:space="preserve">) </w:t>
      </w:r>
      <w:r w:rsidR="00915A49" w:rsidRPr="00BC7CE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915A49" w:rsidRPr="00BC7CED">
        <w:rPr>
          <w:rFonts w:ascii="Times New Roman" w:hAnsi="Times New Roman" w:cs="Times New Roman"/>
          <w:sz w:val="28"/>
          <w:szCs w:val="28"/>
        </w:rPr>
        <w:t xml:space="preserve"> данной насосной установкой.</w:t>
      </w:r>
      <w:r w:rsidR="00707CE1" w:rsidRPr="00BC7CED">
        <w:rPr>
          <w:rFonts w:ascii="Times New Roman" w:hAnsi="Times New Roman" w:cs="Times New Roman"/>
          <w:sz w:val="28"/>
          <w:szCs w:val="28"/>
        </w:rPr>
        <w:t xml:space="preserve"> Ответ поясните.</w:t>
      </w:r>
    </w:p>
    <w:p w14:paraId="2B2B13B0" w14:textId="437B0569" w:rsidR="00AD4B5C" w:rsidRPr="00BC7CED" w:rsidRDefault="009702B9" w:rsidP="00BC7CED">
      <w:pPr>
        <w:tabs>
          <w:tab w:val="left" w:pos="2302"/>
        </w:tabs>
        <w:spacing w:after="0" w:line="240" w:lineRule="auto"/>
        <w:jc w:val="center"/>
      </w:pPr>
      <w:r w:rsidRPr="00BC7CED">
        <w:rPr>
          <w:noProof/>
          <w:lang w:eastAsia="ru-RU"/>
        </w:rPr>
        <w:drawing>
          <wp:inline distT="0" distB="0" distL="0" distR="0" wp14:anchorId="618B59CB" wp14:editId="3A00B9FB">
            <wp:extent cx="4580255" cy="3505200"/>
            <wp:effectExtent l="0" t="0" r="0" b="0"/>
            <wp:docPr id="12973375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337552" name=""/>
                    <pic:cNvPicPr/>
                  </pic:nvPicPr>
                  <pic:blipFill rotWithShape="1">
                    <a:blip r:embed="rId90"/>
                    <a:srcRect t="5367" b="4852"/>
                    <a:stretch/>
                  </pic:blipFill>
                  <pic:spPr bwMode="auto">
                    <a:xfrm>
                      <a:off x="0" y="0"/>
                      <a:ext cx="4580952" cy="35057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CB6F0F" w14:textId="178077B2" w:rsidR="00AD4B5C" w:rsidRPr="00BC7CED" w:rsidRDefault="00AD4B5C" w:rsidP="00BC7CED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ab/>
        <w:t>Рис. 3</w:t>
      </w:r>
    </w:p>
    <w:p w14:paraId="0A0E5511" w14:textId="390F702B" w:rsidR="00D75B41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ремя выполнения: </w:t>
      </w:r>
      <w:r w:rsidR="00D75B41" w:rsidRPr="00BC7CED">
        <w:rPr>
          <w:rFonts w:ascii="Times New Roman" w:hAnsi="Times New Roman" w:cs="Times New Roman"/>
          <w:sz w:val="28"/>
          <w:szCs w:val="28"/>
        </w:rPr>
        <w:t>10 минут.</w:t>
      </w:r>
    </w:p>
    <w:p w14:paraId="696C55C2" w14:textId="46ACF77D" w:rsidR="00F155AD" w:rsidRPr="00BC7CED" w:rsidRDefault="005C12D4" w:rsidP="00BC7CED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Ожидаемый результат: п</w:t>
      </w:r>
      <w:r w:rsidR="00F155AD" w:rsidRPr="00BC7CED">
        <w:rPr>
          <w:rFonts w:ascii="Times New Roman" w:hAnsi="Times New Roman" w:cs="Times New Roman"/>
          <w:sz w:val="28"/>
          <w:szCs w:val="28"/>
        </w:rPr>
        <w:t xml:space="preserve">араметры работы насоса с данной насосной установкой определяются координатами точки пересечения </w:t>
      </w:r>
      <w:r w:rsidR="00AD2B32" w:rsidRPr="00BC7CED">
        <w:rPr>
          <w:rFonts w:ascii="Times New Roman" w:hAnsi="Times New Roman" w:cs="Times New Roman"/>
          <w:sz w:val="28"/>
          <w:szCs w:val="28"/>
        </w:rPr>
        <w:t>напорной</w:t>
      </w:r>
      <w:r w:rsidR="00F155AD" w:rsidRPr="00BC7CED">
        <w:rPr>
          <w:rFonts w:ascii="Times New Roman" w:hAnsi="Times New Roman" w:cs="Times New Roman"/>
          <w:sz w:val="28"/>
          <w:szCs w:val="28"/>
        </w:rPr>
        <w:t xml:space="preserve"> характеристики насоса с графиком зависимости потребного напора от расхода для насосной установки. В данном случае напор насоса Н = 28 м, а подача </w:t>
      </w:r>
      <w:r w:rsidR="00F155AD" w:rsidRPr="00BC7CE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F155AD" w:rsidRPr="00BC7CED">
        <w:rPr>
          <w:rFonts w:ascii="Times New Roman" w:hAnsi="Times New Roman" w:cs="Times New Roman"/>
          <w:sz w:val="28"/>
          <w:szCs w:val="28"/>
        </w:rPr>
        <w:t xml:space="preserve"> = 8,9 л/с.</w:t>
      </w:r>
    </w:p>
    <w:p w14:paraId="769A5021" w14:textId="77777777" w:rsidR="005C12D4" w:rsidRPr="00BC7CED" w:rsidRDefault="005C12D4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lastRenderedPageBreak/>
        <w:t>Критерии оценивания: полное содержательное соответствие приведенному ожидаемому результату.</w:t>
      </w:r>
    </w:p>
    <w:p w14:paraId="7ECC1B7F" w14:textId="281A61F5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CFB11B2" w14:textId="77777777" w:rsidR="00F155AD" w:rsidRPr="00BC7CED" w:rsidRDefault="00F155AD" w:rsidP="00BC7CED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F90EBF" w14:textId="27F4A818" w:rsidR="006A4121" w:rsidRPr="00BC7CED" w:rsidRDefault="008D778A" w:rsidP="00BC7CED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4. На рис.4 изображены характеристики насоса, предохранительного клапана и системы гидропривода. Используя </w:t>
      </w:r>
      <w:r w:rsidR="005F23D2" w:rsidRPr="00BC7CED">
        <w:rPr>
          <w:rFonts w:ascii="Times New Roman" w:hAnsi="Times New Roman" w:cs="Times New Roman"/>
          <w:sz w:val="28"/>
          <w:szCs w:val="28"/>
        </w:rPr>
        <w:t>данную</w:t>
      </w:r>
      <w:r w:rsidRPr="00BC7CED">
        <w:rPr>
          <w:rFonts w:ascii="Times New Roman" w:hAnsi="Times New Roman" w:cs="Times New Roman"/>
          <w:sz w:val="28"/>
          <w:szCs w:val="28"/>
        </w:rPr>
        <w:t xml:space="preserve"> диаграмму</w:t>
      </w:r>
      <w:r w:rsidR="00FE0D4C" w:rsidRPr="00BC7CED">
        <w:rPr>
          <w:rFonts w:ascii="Times New Roman" w:hAnsi="Times New Roman" w:cs="Times New Roman"/>
          <w:sz w:val="28"/>
          <w:szCs w:val="28"/>
        </w:rPr>
        <w:t xml:space="preserve"> определить параметры работы гидропривода:</w:t>
      </w:r>
    </w:p>
    <w:p w14:paraId="5BB3CF2B" w14:textId="106DB6B9" w:rsidR="00FE0D4C" w:rsidRPr="00BC7CED" w:rsidRDefault="00FE0D4C" w:rsidP="00BC7CED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А) Давление на выходе насоса</w: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22A3F58" w14:textId="29CA5CF4" w:rsidR="00FE0D4C" w:rsidRPr="00BC7CED" w:rsidRDefault="00FE0D4C" w:rsidP="00BC7CED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</w:t>
      </w:r>
      <w:bookmarkStart w:id="4" w:name="_Hlk188906123"/>
      <w:r w:rsidRPr="00BC7CED">
        <w:rPr>
          <w:rFonts w:ascii="Times New Roman" w:hAnsi="Times New Roman" w:cs="Times New Roman"/>
          <w:sz w:val="28"/>
          <w:szCs w:val="28"/>
        </w:rPr>
        <w:t>Величину подачи насоса при данном давлении</w:t>
      </w:r>
      <w:bookmarkEnd w:id="4"/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21AC6199" w14:textId="28782292" w:rsidR="00FE0D4C" w:rsidRPr="00BC7CED" w:rsidRDefault="00FE0D4C" w:rsidP="00BC7CED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5" w:name="_Hlk188906373"/>
      <w:r w:rsidRPr="00BC7CED">
        <w:rPr>
          <w:rFonts w:ascii="Times New Roman" w:hAnsi="Times New Roman" w:cs="Times New Roman"/>
          <w:sz w:val="28"/>
          <w:szCs w:val="28"/>
        </w:rPr>
        <w:t>В) Расход рабочей жидкости через гидродвигатель</w:t>
      </w:r>
      <w:bookmarkEnd w:id="5"/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6DE6E6BC" w14:textId="2404208B" w:rsidR="00FE0D4C" w:rsidRPr="00BC7CED" w:rsidRDefault="00FE0D4C" w:rsidP="00BC7CED">
      <w:pPr>
        <w:tabs>
          <w:tab w:val="left" w:pos="37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6" w:name="_Hlk188906511"/>
      <w:r w:rsidRPr="00BC7CED">
        <w:rPr>
          <w:rFonts w:ascii="Times New Roman" w:hAnsi="Times New Roman" w:cs="Times New Roman"/>
          <w:sz w:val="28"/>
          <w:szCs w:val="28"/>
        </w:rPr>
        <w:t>Г) Расход рабочей жидкости через предохранительный клапан</w:t>
      </w:r>
      <w:bookmarkEnd w:id="6"/>
      <w:r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5EDE48F" w14:textId="3E3C6F95" w:rsidR="006A4121" w:rsidRPr="00BC7CED" w:rsidRDefault="006A4121" w:rsidP="00BC7CED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C7CED">
        <w:rPr>
          <w:noProof/>
          <w:lang w:eastAsia="ru-RU"/>
        </w:rPr>
        <w:drawing>
          <wp:inline distT="0" distB="0" distL="0" distR="0" wp14:anchorId="2F917F2C" wp14:editId="7BC87EDE">
            <wp:extent cx="4580952" cy="4514286"/>
            <wp:effectExtent l="0" t="0" r="0" b="635"/>
            <wp:docPr id="14016462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646248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4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ECCEA" w14:textId="28AC9EBD" w:rsidR="00C73213" w:rsidRPr="00BC7CED" w:rsidRDefault="008D778A" w:rsidP="00BC7CED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ab/>
        <w:t>Рис.4</w:t>
      </w:r>
    </w:p>
    <w:p w14:paraId="6FE15D55" w14:textId="22575702" w:rsidR="00D75B41" w:rsidRPr="00BC7CED" w:rsidRDefault="000046CA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ремя выполнения: </w:t>
      </w:r>
      <w:r w:rsidR="00D75B41" w:rsidRPr="00BC7CED">
        <w:rPr>
          <w:rFonts w:ascii="Times New Roman" w:hAnsi="Times New Roman" w:cs="Times New Roman"/>
          <w:sz w:val="28"/>
          <w:szCs w:val="28"/>
        </w:rPr>
        <w:t>30 минут.</w:t>
      </w:r>
    </w:p>
    <w:p w14:paraId="7358DBF7" w14:textId="4A2287D7" w:rsidR="00F155AD" w:rsidRPr="00BC7CED" w:rsidRDefault="005C12D4" w:rsidP="00BC7CED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Ожидаемый результат: д</w:t>
      </w:r>
      <w:r w:rsidR="00F155AD" w:rsidRPr="00BC7CED">
        <w:rPr>
          <w:rFonts w:ascii="Times New Roman" w:hAnsi="Times New Roman" w:cs="Times New Roman"/>
          <w:sz w:val="28"/>
          <w:szCs w:val="28"/>
        </w:rPr>
        <w:t xml:space="preserve">ля определения параметров работы гидропривода необходимо построить линию, определяющую режим совместной работы насоса и предохранительного клапана. Построение проведём упрощённой процедуре. На график характеристики насоса наносим точку Д, ордината которой соответствует ординате точки А характеристики предохранительного клапана. На ось ординат наносим точку В, ордината которой соответствует ординате точки пересечения характеристики насоса с характеристикой предохранительного клапана. Линия ДВ отражает режим совместной работы насоса и предохранительного клапана. Точка пересечения (Г) линии ДВ с характеристикой системы гидропривода определяет </w:t>
      </w:r>
      <w:r w:rsidR="00F155AD" w:rsidRPr="00BC7CED">
        <w:rPr>
          <w:rFonts w:ascii="Times New Roman" w:hAnsi="Times New Roman" w:cs="Times New Roman"/>
          <w:sz w:val="28"/>
          <w:szCs w:val="28"/>
        </w:rPr>
        <w:lastRenderedPageBreak/>
        <w:t>режим работы гидропривода. Ордината точки Г определяет величину давления на выходе насоса. Абсцисса точки Г определяет расход рабочей жидкости через гидродвигатель. Ордината точки Л соответствует величине давления на выходе насоса, а абсцисса определяет подачу насоса при данном давлении. Разность абсцисс точек Л и Г определяет расход рабочей жидкости через предохранительный клапан при данном давлении на выходе насоса.</w:t>
      </w:r>
    </w:p>
    <w:p w14:paraId="32FB9256" w14:textId="77777777" w:rsidR="00F155AD" w:rsidRPr="00BC7CED" w:rsidRDefault="00F155AD" w:rsidP="00BC7CED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Определяем по диаграмме:</w:t>
      </w:r>
    </w:p>
    <w:p w14:paraId="7829AD9A" w14:textId="0A91AB27" w:rsidR="00F155AD" w:rsidRPr="00BC7CED" w:rsidRDefault="00F155AD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А) Давление на выходе насоса </w:t>
      </w:r>
      <w:r w:rsidR="00BC7CED" w:rsidRPr="00BC7CED">
        <w:rPr>
          <w:rFonts w:ascii="Times New Roman" w:hAnsi="Times New Roman" w:cs="Times New Roman"/>
          <w:position w:val="-12"/>
          <w:sz w:val="28"/>
          <w:szCs w:val="28"/>
        </w:rPr>
        <w:object w:dxaOrig="1600" w:dyaOrig="360" w14:anchorId="0D883C63">
          <v:shape id="_x0000_i1066" type="#_x0000_t75" style="width:73.9pt;height:21pt" o:ole="">
            <v:imagedata r:id="rId92" o:title=""/>
          </v:shape>
          <o:OLEObject Type="Embed" ProgID="Equation.DSMT4" ShapeID="_x0000_i1066" DrawAspect="Content" ObjectID="_1814721046" r:id="rId93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71F5EE45" w14:textId="1C5F01EB" w:rsidR="00F155AD" w:rsidRPr="00BC7CED" w:rsidRDefault="00F155AD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Б) Величина подачи насоса при данном давлении </w:t>
      </w:r>
      <w:r w:rsidRPr="00BC7CED">
        <w:rPr>
          <w:rFonts w:ascii="Times New Roman" w:hAnsi="Times New Roman" w:cs="Times New Roman"/>
          <w:position w:val="-12"/>
          <w:sz w:val="28"/>
          <w:szCs w:val="28"/>
        </w:rPr>
        <w:object w:dxaOrig="1780" w:dyaOrig="380" w14:anchorId="3E81691C">
          <v:shape id="_x0000_i1067" type="#_x0000_t75" style="width:85.9pt;height:22.5pt" o:ole="">
            <v:imagedata r:id="rId94" o:title=""/>
          </v:shape>
          <o:OLEObject Type="Embed" ProgID="Equation.DSMT4" ShapeID="_x0000_i1067" DrawAspect="Content" ObjectID="_1814721047" r:id="rId95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02C2BAB1" w14:textId="468E48FD" w:rsidR="00F155AD" w:rsidRPr="00BC7CED" w:rsidRDefault="00F155AD" w:rsidP="00BC7CED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В) Расход рабочей жидкости через гидродвигатель </w:t>
      </w:r>
      <w:r w:rsidRPr="00BC7CED">
        <w:rPr>
          <w:rFonts w:ascii="Times New Roman" w:hAnsi="Times New Roman" w:cs="Times New Roman"/>
          <w:position w:val="-14"/>
          <w:sz w:val="28"/>
          <w:szCs w:val="28"/>
        </w:rPr>
        <w:object w:dxaOrig="1860" w:dyaOrig="400" w14:anchorId="05AA2FC7">
          <v:shape id="_x0000_i1068" type="#_x0000_t75" style="width:94.5pt;height:22.5pt" o:ole="">
            <v:imagedata r:id="rId96" o:title=""/>
          </v:shape>
          <o:OLEObject Type="Embed" ProgID="Equation.DSMT4" ShapeID="_x0000_i1068" DrawAspect="Content" ObjectID="_1814721048" r:id="rId97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36688C98" w14:textId="5B92ED79" w:rsidR="00F155AD" w:rsidRPr="00BC7CED" w:rsidRDefault="00F155AD" w:rsidP="00BC7CED">
      <w:pPr>
        <w:tabs>
          <w:tab w:val="left" w:pos="3788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 xml:space="preserve">Г) Расход рабочей жидкости через предохранительный клапан </w:t>
      </w:r>
      <w:r w:rsidRPr="00BC7CED">
        <w:rPr>
          <w:rFonts w:ascii="Times New Roman" w:hAnsi="Times New Roman" w:cs="Times New Roman"/>
          <w:position w:val="-12"/>
          <w:sz w:val="28"/>
          <w:szCs w:val="28"/>
        </w:rPr>
        <w:object w:dxaOrig="1740" w:dyaOrig="380" w14:anchorId="6CF7A3EE">
          <v:shape id="_x0000_i1069" type="#_x0000_t75" style="width:85.9pt;height:22.5pt" o:ole="">
            <v:imagedata r:id="rId98" o:title=""/>
          </v:shape>
          <o:OLEObject Type="Embed" ProgID="Equation.DSMT4" ShapeID="_x0000_i1069" DrawAspect="Content" ObjectID="_1814721049" r:id="rId99"/>
        </w:object>
      </w:r>
      <w:r w:rsidR="00BC7CED" w:rsidRPr="00BC7CED">
        <w:rPr>
          <w:rFonts w:ascii="Times New Roman" w:hAnsi="Times New Roman" w:cs="Times New Roman"/>
          <w:sz w:val="28"/>
          <w:szCs w:val="28"/>
        </w:rPr>
        <w:t>.</w:t>
      </w:r>
    </w:p>
    <w:p w14:paraId="58A32C6B" w14:textId="06EBF019" w:rsidR="00230884" w:rsidRPr="00BC7CED" w:rsidRDefault="00230884" w:rsidP="00BC7CED">
      <w:pPr>
        <w:tabs>
          <w:tab w:val="left" w:pos="3788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C7CED">
        <w:rPr>
          <w:noProof/>
          <w:lang w:eastAsia="ru-RU"/>
        </w:rPr>
        <w:drawing>
          <wp:inline distT="0" distB="0" distL="0" distR="0" wp14:anchorId="24669FCA" wp14:editId="78776890">
            <wp:extent cx="4580952" cy="4714286"/>
            <wp:effectExtent l="0" t="0" r="635" b="3810"/>
            <wp:docPr id="88807984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079842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580952" cy="4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EA62C" w14:textId="77777777" w:rsidR="005C12D4" w:rsidRPr="00BC7CED" w:rsidRDefault="005C12D4" w:rsidP="00BC7C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ожидаемому результату.</w:t>
      </w:r>
    </w:p>
    <w:p w14:paraId="7747DC22" w14:textId="6583B231" w:rsidR="00511FDF" w:rsidRPr="00BC7CED" w:rsidRDefault="00511FDF" w:rsidP="00BC7CED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C7CED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  <w:r w:rsidR="005E15A4" w:rsidRPr="00BC7CED">
        <w:rPr>
          <w:rFonts w:ascii="Times New Roman" w:hAnsi="Times New Roman" w:cs="Times New Roman"/>
          <w:sz w:val="28"/>
          <w:szCs w:val="28"/>
        </w:rPr>
        <w:t>.</w:t>
      </w:r>
    </w:p>
    <w:bookmarkEnd w:id="0"/>
    <w:p w14:paraId="66AE37FB" w14:textId="68D52AC0" w:rsidR="00C941F8" w:rsidRPr="00BC7CED" w:rsidRDefault="00C941F8" w:rsidP="00BC7CE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C941F8" w:rsidRPr="00BC7CED" w:rsidSect="00FE231F">
      <w:footerReference w:type="default" r:id="rId101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AF95AE" w14:textId="77777777" w:rsidR="003D348F" w:rsidRDefault="003D348F" w:rsidP="005C12D4">
      <w:pPr>
        <w:spacing w:after="0" w:line="240" w:lineRule="auto"/>
      </w:pPr>
      <w:r>
        <w:separator/>
      </w:r>
    </w:p>
  </w:endnote>
  <w:endnote w:type="continuationSeparator" w:id="0">
    <w:p w14:paraId="0B511FF1" w14:textId="77777777" w:rsidR="003D348F" w:rsidRDefault="003D348F" w:rsidP="005C12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71896265"/>
      <w:docPartObj>
        <w:docPartGallery w:val="Page Numbers (Bottom of Page)"/>
        <w:docPartUnique/>
      </w:docPartObj>
    </w:sdtPr>
    <w:sdtEndPr/>
    <w:sdtContent>
      <w:p w14:paraId="72AB94B3" w14:textId="1806CE25" w:rsidR="005C12D4" w:rsidRDefault="005C12D4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467D">
          <w:rPr>
            <w:noProof/>
          </w:rPr>
          <w:t>12</w:t>
        </w:r>
        <w:r>
          <w:fldChar w:fldCharType="end"/>
        </w:r>
      </w:p>
    </w:sdtContent>
  </w:sdt>
  <w:p w14:paraId="3F79BC8A" w14:textId="77777777" w:rsidR="005C12D4" w:rsidRDefault="005C12D4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6BE417" w14:textId="77777777" w:rsidR="003D348F" w:rsidRDefault="003D348F" w:rsidP="005C12D4">
      <w:pPr>
        <w:spacing w:after="0" w:line="240" w:lineRule="auto"/>
      </w:pPr>
      <w:r>
        <w:separator/>
      </w:r>
    </w:p>
  </w:footnote>
  <w:footnote w:type="continuationSeparator" w:id="0">
    <w:p w14:paraId="6E0FFE51" w14:textId="77777777" w:rsidR="003D348F" w:rsidRDefault="003D348F" w:rsidP="005C12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484032"/>
    <w:multiLevelType w:val="hybridMultilevel"/>
    <w:tmpl w:val="4E1297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45904"/>
    <w:multiLevelType w:val="hybridMultilevel"/>
    <w:tmpl w:val="CCA0C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D32C14"/>
    <w:multiLevelType w:val="hybridMultilevel"/>
    <w:tmpl w:val="03AE86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C3346D"/>
    <w:multiLevelType w:val="hybridMultilevel"/>
    <w:tmpl w:val="B0BA63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005C76"/>
    <w:multiLevelType w:val="hybridMultilevel"/>
    <w:tmpl w:val="E63C12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542B9"/>
    <w:multiLevelType w:val="hybridMultilevel"/>
    <w:tmpl w:val="40FC9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892503"/>
    <w:multiLevelType w:val="hybridMultilevel"/>
    <w:tmpl w:val="8662D4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BD2806"/>
    <w:multiLevelType w:val="hybridMultilevel"/>
    <w:tmpl w:val="CDDE44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4D3AC5"/>
    <w:multiLevelType w:val="hybridMultilevel"/>
    <w:tmpl w:val="C97C20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D04DD7"/>
    <w:multiLevelType w:val="hybridMultilevel"/>
    <w:tmpl w:val="4A9A42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3"/>
  </w:num>
  <w:num w:numId="5">
    <w:abstractNumId w:val="1"/>
  </w:num>
  <w:num w:numId="6">
    <w:abstractNumId w:val="5"/>
  </w:num>
  <w:num w:numId="7">
    <w:abstractNumId w:val="6"/>
  </w:num>
  <w:num w:numId="8">
    <w:abstractNumId w:val="9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07F5"/>
    <w:rsid w:val="000046CA"/>
    <w:rsid w:val="000066AD"/>
    <w:rsid w:val="000134D2"/>
    <w:rsid w:val="0005585F"/>
    <w:rsid w:val="00087911"/>
    <w:rsid w:val="00091C85"/>
    <w:rsid w:val="000962E8"/>
    <w:rsid w:val="00096F87"/>
    <w:rsid w:val="000A7889"/>
    <w:rsid w:val="000B2CDD"/>
    <w:rsid w:val="0011510A"/>
    <w:rsid w:val="00120C8D"/>
    <w:rsid w:val="0014480F"/>
    <w:rsid w:val="001669DD"/>
    <w:rsid w:val="00167AC6"/>
    <w:rsid w:val="001978CF"/>
    <w:rsid w:val="001B1375"/>
    <w:rsid w:val="001B5E82"/>
    <w:rsid w:val="001C515C"/>
    <w:rsid w:val="001C56B9"/>
    <w:rsid w:val="001D44FD"/>
    <w:rsid w:val="001F5C4C"/>
    <w:rsid w:val="00204B49"/>
    <w:rsid w:val="00205D5B"/>
    <w:rsid w:val="00222028"/>
    <w:rsid w:val="0022403A"/>
    <w:rsid w:val="00230884"/>
    <w:rsid w:val="002360FB"/>
    <w:rsid w:val="00264D8E"/>
    <w:rsid w:val="00266D29"/>
    <w:rsid w:val="002B13FE"/>
    <w:rsid w:val="002D40C1"/>
    <w:rsid w:val="002D4C48"/>
    <w:rsid w:val="002E3B42"/>
    <w:rsid w:val="00303A47"/>
    <w:rsid w:val="00326489"/>
    <w:rsid w:val="00331074"/>
    <w:rsid w:val="003340F5"/>
    <w:rsid w:val="00343812"/>
    <w:rsid w:val="00344840"/>
    <w:rsid w:val="003530D0"/>
    <w:rsid w:val="0035491E"/>
    <w:rsid w:val="003700FD"/>
    <w:rsid w:val="0039653A"/>
    <w:rsid w:val="003B1AE8"/>
    <w:rsid w:val="003B61C0"/>
    <w:rsid w:val="003D348F"/>
    <w:rsid w:val="003F0F43"/>
    <w:rsid w:val="0041343A"/>
    <w:rsid w:val="00434EAA"/>
    <w:rsid w:val="00462259"/>
    <w:rsid w:val="00493F15"/>
    <w:rsid w:val="004A1D93"/>
    <w:rsid w:val="004B0DAF"/>
    <w:rsid w:val="004B6E7E"/>
    <w:rsid w:val="004F6C6A"/>
    <w:rsid w:val="004F7242"/>
    <w:rsid w:val="0050228B"/>
    <w:rsid w:val="0050614D"/>
    <w:rsid w:val="00511FDF"/>
    <w:rsid w:val="0053408D"/>
    <w:rsid w:val="00537F53"/>
    <w:rsid w:val="00541CF7"/>
    <w:rsid w:val="005A1BD8"/>
    <w:rsid w:val="005C12D4"/>
    <w:rsid w:val="005C422B"/>
    <w:rsid w:val="005D2723"/>
    <w:rsid w:val="005E15A4"/>
    <w:rsid w:val="005E5C86"/>
    <w:rsid w:val="005F23D2"/>
    <w:rsid w:val="00616FB7"/>
    <w:rsid w:val="006300FF"/>
    <w:rsid w:val="00650197"/>
    <w:rsid w:val="00663008"/>
    <w:rsid w:val="006664D8"/>
    <w:rsid w:val="006A4121"/>
    <w:rsid w:val="006A4327"/>
    <w:rsid w:val="006B4C31"/>
    <w:rsid w:val="006C2E55"/>
    <w:rsid w:val="006D1040"/>
    <w:rsid w:val="006E4A22"/>
    <w:rsid w:val="006F06BC"/>
    <w:rsid w:val="00707CE1"/>
    <w:rsid w:val="00730146"/>
    <w:rsid w:val="0073452F"/>
    <w:rsid w:val="00737BE0"/>
    <w:rsid w:val="00747CE6"/>
    <w:rsid w:val="00760524"/>
    <w:rsid w:val="00766DA9"/>
    <w:rsid w:val="007906F7"/>
    <w:rsid w:val="007B033D"/>
    <w:rsid w:val="007B40A4"/>
    <w:rsid w:val="007D0BE1"/>
    <w:rsid w:val="007E4916"/>
    <w:rsid w:val="0081357E"/>
    <w:rsid w:val="0081383F"/>
    <w:rsid w:val="00836362"/>
    <w:rsid w:val="0085005F"/>
    <w:rsid w:val="00872C22"/>
    <w:rsid w:val="008967F0"/>
    <w:rsid w:val="008B7119"/>
    <w:rsid w:val="008D5E5F"/>
    <w:rsid w:val="008D778A"/>
    <w:rsid w:val="008F565C"/>
    <w:rsid w:val="00915A49"/>
    <w:rsid w:val="009236FC"/>
    <w:rsid w:val="00932198"/>
    <w:rsid w:val="0093483D"/>
    <w:rsid w:val="009437A2"/>
    <w:rsid w:val="00951273"/>
    <w:rsid w:val="009702B9"/>
    <w:rsid w:val="009B3C55"/>
    <w:rsid w:val="009C5C62"/>
    <w:rsid w:val="009C66D7"/>
    <w:rsid w:val="009F5415"/>
    <w:rsid w:val="00A01D79"/>
    <w:rsid w:val="00A407F5"/>
    <w:rsid w:val="00A76174"/>
    <w:rsid w:val="00AD016D"/>
    <w:rsid w:val="00AD2B32"/>
    <w:rsid w:val="00AD3582"/>
    <w:rsid w:val="00AD4B5C"/>
    <w:rsid w:val="00AD6251"/>
    <w:rsid w:val="00AF239C"/>
    <w:rsid w:val="00AF549D"/>
    <w:rsid w:val="00B22E77"/>
    <w:rsid w:val="00B31A36"/>
    <w:rsid w:val="00B40F83"/>
    <w:rsid w:val="00B81490"/>
    <w:rsid w:val="00B82E92"/>
    <w:rsid w:val="00BA09F0"/>
    <w:rsid w:val="00BB65BA"/>
    <w:rsid w:val="00BC7CED"/>
    <w:rsid w:val="00BE3903"/>
    <w:rsid w:val="00C32661"/>
    <w:rsid w:val="00C478D3"/>
    <w:rsid w:val="00C62702"/>
    <w:rsid w:val="00C674B4"/>
    <w:rsid w:val="00C73213"/>
    <w:rsid w:val="00C738C1"/>
    <w:rsid w:val="00C82E9F"/>
    <w:rsid w:val="00C941F8"/>
    <w:rsid w:val="00CD7F2B"/>
    <w:rsid w:val="00D254FB"/>
    <w:rsid w:val="00D30492"/>
    <w:rsid w:val="00D41DD7"/>
    <w:rsid w:val="00D52660"/>
    <w:rsid w:val="00D53CEF"/>
    <w:rsid w:val="00D65065"/>
    <w:rsid w:val="00D75B41"/>
    <w:rsid w:val="00D805F5"/>
    <w:rsid w:val="00DB4F00"/>
    <w:rsid w:val="00DD1F94"/>
    <w:rsid w:val="00DE467D"/>
    <w:rsid w:val="00E03AE8"/>
    <w:rsid w:val="00E05AE1"/>
    <w:rsid w:val="00E33E4D"/>
    <w:rsid w:val="00E62AF8"/>
    <w:rsid w:val="00E966E3"/>
    <w:rsid w:val="00EC362A"/>
    <w:rsid w:val="00EE0E27"/>
    <w:rsid w:val="00EE4293"/>
    <w:rsid w:val="00F00DBD"/>
    <w:rsid w:val="00F01105"/>
    <w:rsid w:val="00F10907"/>
    <w:rsid w:val="00F14110"/>
    <w:rsid w:val="00F155AD"/>
    <w:rsid w:val="00F23C79"/>
    <w:rsid w:val="00F34930"/>
    <w:rsid w:val="00F525C3"/>
    <w:rsid w:val="00F64091"/>
    <w:rsid w:val="00F70C95"/>
    <w:rsid w:val="00F82155"/>
    <w:rsid w:val="00FB33A3"/>
    <w:rsid w:val="00FC6D4B"/>
    <w:rsid w:val="00FE0D4C"/>
    <w:rsid w:val="00FE2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4:docId w14:val="621CFF53"/>
  <w15:chartTrackingRefBased/>
  <w15:docId w15:val="{67F836C9-883B-4B70-95AA-D979F7F6D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1"/>
    <w:qFormat/>
    <w:rsid w:val="00A407F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407F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407F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407F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407F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407F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407F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407F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407F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1"/>
    <w:rsid w:val="00A407F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A407F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A407F5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407F5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A407F5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A407F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A407F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A407F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A407F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A407F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A407F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A407F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A407F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A407F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A407F5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A407F5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A407F5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A407F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A407F5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A407F5"/>
    <w:rPr>
      <w:b/>
      <w:bCs/>
      <w:smallCaps/>
      <w:color w:val="2F5496" w:themeColor="accent1" w:themeShade="BF"/>
      <w:spacing w:val="5"/>
    </w:rPr>
  </w:style>
  <w:style w:type="table" w:styleId="ac">
    <w:name w:val="Table Grid"/>
    <w:basedOn w:val="a1"/>
    <w:uiPriority w:val="39"/>
    <w:rsid w:val="002D40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 Spacing"/>
    <w:uiPriority w:val="1"/>
    <w:qFormat/>
    <w:rsid w:val="00C941F8"/>
    <w:pPr>
      <w:spacing w:after="0" w:line="240" w:lineRule="auto"/>
    </w:pPr>
    <w:rPr>
      <w:rFonts w:ascii="Times New Roman" w:hAnsi="Times New Roman"/>
      <w:sz w:val="28"/>
      <w:szCs w:val="24"/>
      <w14:ligatures w14:val="none"/>
    </w:rPr>
  </w:style>
  <w:style w:type="paragraph" w:styleId="ae">
    <w:name w:val="header"/>
    <w:basedOn w:val="a"/>
    <w:link w:val="af"/>
    <w:uiPriority w:val="99"/>
    <w:unhideWhenUsed/>
    <w:rsid w:val="005C12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5C12D4"/>
  </w:style>
  <w:style w:type="paragraph" w:styleId="af0">
    <w:name w:val="footer"/>
    <w:basedOn w:val="a"/>
    <w:link w:val="af1"/>
    <w:uiPriority w:val="99"/>
    <w:unhideWhenUsed/>
    <w:rsid w:val="005C12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5C12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image" Target="media/image42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3.png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png"/><Relationship Id="rId91" Type="http://schemas.openxmlformats.org/officeDocument/2006/relationships/image" Target="media/image44.png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png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png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1</Pages>
  <Words>1979</Words>
  <Characters>1128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tor</dc:creator>
  <cp:keywords/>
  <dc:description/>
  <cp:lastModifiedBy>Сынишка</cp:lastModifiedBy>
  <cp:revision>18</cp:revision>
  <cp:lastPrinted>2025-05-26T17:24:00Z</cp:lastPrinted>
  <dcterms:created xsi:type="dcterms:W3CDTF">2025-02-28T09:01:00Z</dcterms:created>
  <dcterms:modified xsi:type="dcterms:W3CDTF">2025-07-22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